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45210B" w14:textId="77777777" w:rsidR="0095089B" w:rsidRPr="003D11F8" w:rsidRDefault="0095089B" w:rsidP="0095089B">
      <w:pPr>
        <w:rPr>
          <w:sz w:val="28"/>
          <w:szCs w:val="28"/>
        </w:rPr>
      </w:pPr>
    </w:p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5E7AF1" w:rsidRPr="005E7AF1" w14:paraId="04D34BF5" w14:textId="77777777" w:rsidTr="004216EF">
        <w:tc>
          <w:tcPr>
            <w:tcW w:w="1588" w:type="dxa"/>
            <w:vAlign w:val="center"/>
          </w:tcPr>
          <w:p w14:paraId="1D11842E" w14:textId="77777777" w:rsidR="005E7AF1" w:rsidRPr="005E7AF1" w:rsidRDefault="005E7AF1" w:rsidP="005E7AF1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5E7AF1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68B2DF5A" wp14:editId="312F68BF">
                  <wp:extent cx="723265" cy="832485"/>
                  <wp:effectExtent l="0" t="0" r="635" b="5715"/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14:paraId="4408A2BD" w14:textId="77777777" w:rsidR="005E7AF1" w:rsidRPr="005E7AF1" w:rsidRDefault="005E7AF1" w:rsidP="005E7AF1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5E7AF1">
              <w:rPr>
                <w:b/>
                <w:color w:val="000000"/>
                <w:spacing w:val="-8"/>
                <w:sz w:val="20"/>
                <w:szCs w:val="20"/>
              </w:rPr>
              <w:t>Министерство науки и высшего образования Российской Федерации</w:t>
            </w:r>
          </w:p>
          <w:p w14:paraId="1A58182F" w14:textId="77777777" w:rsidR="005E7AF1" w:rsidRPr="005E7AF1" w:rsidRDefault="005E7AF1" w:rsidP="005E7AF1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5E7AF1">
              <w:rPr>
                <w:color w:val="000000"/>
                <w:spacing w:val="-8"/>
                <w:sz w:val="20"/>
                <w:szCs w:val="20"/>
              </w:rPr>
              <w:t xml:space="preserve">Калужский филиал </w:t>
            </w:r>
            <w:r w:rsidR="005B42D2">
              <w:rPr>
                <w:color w:val="000000"/>
                <w:spacing w:val="-8"/>
                <w:sz w:val="20"/>
                <w:szCs w:val="20"/>
              </w:rPr>
              <w:br/>
            </w:r>
            <w:r w:rsidRPr="005E7AF1">
              <w:rPr>
                <w:color w:val="000000"/>
                <w:spacing w:val="-8"/>
                <w:sz w:val="20"/>
                <w:szCs w:val="20"/>
              </w:rPr>
              <w:t xml:space="preserve">федерального государственного бюджетного </w:t>
            </w:r>
            <w:r w:rsidR="00DE1B1F">
              <w:rPr>
                <w:color w:val="000000"/>
                <w:spacing w:val="-8"/>
                <w:sz w:val="20"/>
                <w:szCs w:val="20"/>
              </w:rPr>
              <w:br/>
            </w:r>
            <w:r w:rsidRPr="005E7AF1">
              <w:rPr>
                <w:color w:val="000000"/>
                <w:spacing w:val="-8"/>
                <w:sz w:val="20"/>
                <w:szCs w:val="20"/>
              </w:rPr>
              <w:t>образовательного учреждения высшего образования</w:t>
            </w:r>
          </w:p>
          <w:p w14:paraId="40A48FA7" w14:textId="77777777" w:rsidR="005E7AF1" w:rsidRPr="005E7AF1" w:rsidRDefault="005E7AF1" w:rsidP="005E7AF1">
            <w:pPr>
              <w:keepLines/>
              <w:widowControl w:val="0"/>
              <w:jc w:val="center"/>
              <w:rPr>
                <w:b/>
                <w:i/>
                <w:snapToGrid w:val="0"/>
                <w:sz w:val="20"/>
                <w:szCs w:val="20"/>
              </w:rPr>
            </w:pPr>
            <w:r w:rsidRPr="005E7AF1">
              <w:rPr>
                <w:b/>
                <w:i/>
                <w:snapToGrid w:val="0"/>
                <w:sz w:val="2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</w:t>
            </w:r>
            <w:r w:rsidR="00F15808">
              <w:rPr>
                <w:b/>
                <w:i/>
                <w:snapToGrid w:val="0"/>
                <w:sz w:val="20"/>
                <w:szCs w:val="20"/>
              </w:rPr>
              <w:t>)</w:t>
            </w:r>
            <w:r w:rsidRPr="005E7AF1">
              <w:rPr>
                <w:b/>
                <w:i/>
                <w:snapToGrid w:val="0"/>
                <w:sz w:val="20"/>
                <w:szCs w:val="20"/>
              </w:rPr>
              <w:t>»</w:t>
            </w:r>
          </w:p>
          <w:p w14:paraId="0427C593" w14:textId="77777777" w:rsidR="005E7AF1" w:rsidRPr="005E7AF1" w:rsidRDefault="005E7AF1" w:rsidP="005E7AF1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5E7AF1">
              <w:rPr>
                <w:b/>
                <w:i/>
                <w:snapToGrid w:val="0"/>
                <w:sz w:val="20"/>
                <w:szCs w:val="20"/>
              </w:rPr>
              <w:t>(КФ МГТУ им. Н.Э. Баумана)</w:t>
            </w:r>
          </w:p>
        </w:tc>
      </w:tr>
    </w:tbl>
    <w:p w14:paraId="3915A848" w14:textId="77777777" w:rsidR="004E3B52" w:rsidRPr="001A6407" w:rsidRDefault="004E3B52" w:rsidP="004E3B52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  <w:u w:val="single"/>
        </w:rPr>
      </w:pPr>
      <w:r>
        <w:rPr>
          <w:b/>
          <w:snapToGrid w:val="0"/>
          <w:sz w:val="28"/>
          <w:szCs w:val="20"/>
        </w:rPr>
        <w:t>ФАКУЛЬТЕТ</w:t>
      </w:r>
      <w:r w:rsidR="001A6407">
        <w:rPr>
          <w:snapToGrid w:val="0"/>
          <w:sz w:val="28"/>
          <w:szCs w:val="20"/>
        </w:rPr>
        <w:t xml:space="preserve"> </w:t>
      </w:r>
      <w:r w:rsidR="001A6407" w:rsidRPr="001A6407">
        <w:rPr>
          <w:b/>
          <w:snapToGrid w:val="0"/>
          <w:sz w:val="28"/>
          <w:szCs w:val="20"/>
          <w:u w:val="single"/>
        </w:rPr>
        <w:t>  </w:t>
      </w:r>
      <w:r w:rsidR="001A6407" w:rsidRPr="001A6407">
        <w:rPr>
          <w:b/>
          <w:i/>
          <w:snapToGrid w:val="0"/>
          <w:sz w:val="28"/>
          <w:szCs w:val="20"/>
          <w:u w:val="single"/>
        </w:rPr>
        <w:t>ИУ-КФ «Информатика и управление»</w:t>
      </w:r>
      <w:r w:rsidR="001A6407" w:rsidRPr="001A6407">
        <w:rPr>
          <w:b/>
          <w:snapToGrid w:val="0"/>
          <w:sz w:val="28"/>
          <w:szCs w:val="20"/>
          <w:u w:val="single"/>
        </w:rPr>
        <w:t> </w:t>
      </w:r>
    </w:p>
    <w:p w14:paraId="0EE5A76E" w14:textId="77777777" w:rsidR="005E7AF1" w:rsidRPr="005E7AF1" w:rsidRDefault="005E7AF1" w:rsidP="005E7AF1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5E7AF1">
        <w:rPr>
          <w:b/>
          <w:snapToGrid w:val="0"/>
          <w:sz w:val="28"/>
          <w:szCs w:val="20"/>
        </w:rPr>
        <w:t>КАФЕДРА</w:t>
      </w:r>
      <w:r w:rsidRPr="005E7AF1">
        <w:rPr>
          <w:snapToGrid w:val="0"/>
          <w:sz w:val="28"/>
          <w:szCs w:val="20"/>
        </w:rPr>
        <w:t xml:space="preserve"> </w:t>
      </w:r>
      <w:r w:rsidRPr="001A6407">
        <w:rPr>
          <w:snapToGrid w:val="0"/>
          <w:sz w:val="28"/>
          <w:szCs w:val="20"/>
          <w:u w:val="single"/>
        </w:rPr>
        <w:t>__</w:t>
      </w:r>
      <w:r w:rsidR="001A6407" w:rsidRPr="001A6407">
        <w:rPr>
          <w:b/>
          <w:i/>
          <w:snapToGrid w:val="0"/>
          <w:sz w:val="28"/>
          <w:szCs w:val="20"/>
          <w:u w:val="single"/>
        </w:rPr>
        <w:t>ИУ4-КФ «Программное обеспечение ЭВМ, информационные технологии</w:t>
      </w:r>
      <w:r w:rsidRPr="001A6407">
        <w:rPr>
          <w:b/>
          <w:i/>
          <w:snapToGrid w:val="0"/>
          <w:sz w:val="28"/>
          <w:szCs w:val="20"/>
          <w:u w:val="single"/>
        </w:rPr>
        <w:t>»</w:t>
      </w:r>
      <w:r w:rsidR="001A6407">
        <w:rPr>
          <w:snapToGrid w:val="0"/>
          <w:sz w:val="28"/>
          <w:szCs w:val="20"/>
          <w:u w:val="single"/>
        </w:rPr>
        <w:t>     </w:t>
      </w:r>
    </w:p>
    <w:p w14:paraId="1B54CF33" w14:textId="77777777" w:rsidR="0095089B" w:rsidRDefault="0095089B" w:rsidP="0095089B">
      <w:pPr>
        <w:jc w:val="center"/>
        <w:rPr>
          <w:i/>
        </w:rPr>
      </w:pPr>
    </w:p>
    <w:p w14:paraId="1F9D9FC3" w14:textId="77777777" w:rsidR="0095089B" w:rsidRDefault="0095089B" w:rsidP="0095089B">
      <w:pPr>
        <w:jc w:val="center"/>
        <w:rPr>
          <w:i/>
        </w:rPr>
      </w:pPr>
    </w:p>
    <w:p w14:paraId="7D06B335" w14:textId="77777777" w:rsidR="0095089B" w:rsidRDefault="0095089B" w:rsidP="0095089B">
      <w:pPr>
        <w:jc w:val="center"/>
        <w:rPr>
          <w:i/>
        </w:rPr>
      </w:pPr>
    </w:p>
    <w:p w14:paraId="05160160" w14:textId="77777777" w:rsidR="0095089B" w:rsidRDefault="0095089B" w:rsidP="0095089B">
      <w:pPr>
        <w:jc w:val="center"/>
        <w:rPr>
          <w:i/>
        </w:rPr>
      </w:pPr>
    </w:p>
    <w:p w14:paraId="383F82F0" w14:textId="77777777" w:rsidR="0095089B" w:rsidRDefault="0095089B" w:rsidP="0095089B">
      <w:pPr>
        <w:jc w:val="center"/>
        <w:rPr>
          <w:i/>
        </w:rPr>
      </w:pPr>
    </w:p>
    <w:p w14:paraId="778EFA77" w14:textId="77777777" w:rsidR="0095089B" w:rsidRDefault="0095089B" w:rsidP="0095089B">
      <w:pPr>
        <w:jc w:val="center"/>
        <w:rPr>
          <w:b/>
          <w:sz w:val="36"/>
          <w:szCs w:val="36"/>
        </w:rPr>
      </w:pPr>
    </w:p>
    <w:p w14:paraId="432B99CC" w14:textId="77777777" w:rsidR="0095089B" w:rsidRPr="005E7AF1" w:rsidRDefault="00580537" w:rsidP="005E7AF1">
      <w:pPr>
        <w:jc w:val="center"/>
        <w:rPr>
          <w:b/>
          <w:sz w:val="36"/>
          <w:szCs w:val="36"/>
        </w:rPr>
      </w:pPr>
      <w:r w:rsidRPr="005E7AF1">
        <w:rPr>
          <w:b/>
          <w:sz w:val="36"/>
          <w:szCs w:val="36"/>
        </w:rPr>
        <w:t xml:space="preserve">ЛАБОРАТОРНАЯ </w:t>
      </w:r>
      <w:r w:rsidR="0095089B" w:rsidRPr="005E7AF1">
        <w:rPr>
          <w:b/>
          <w:sz w:val="36"/>
          <w:szCs w:val="36"/>
        </w:rPr>
        <w:t>РАБОТА</w:t>
      </w:r>
      <w:r w:rsidR="00855C4C">
        <w:rPr>
          <w:b/>
          <w:sz w:val="36"/>
          <w:szCs w:val="36"/>
        </w:rPr>
        <w:t xml:space="preserve"> №1</w:t>
      </w:r>
    </w:p>
    <w:p w14:paraId="7AB7F69B" w14:textId="77777777" w:rsidR="0095089B" w:rsidRDefault="0095089B" w:rsidP="0095089B"/>
    <w:p w14:paraId="7E7C8DCB" w14:textId="77777777" w:rsidR="005E7AF1" w:rsidRDefault="005E7AF1" w:rsidP="0095089B"/>
    <w:p w14:paraId="0B589DC2" w14:textId="77777777" w:rsidR="005E7AF1" w:rsidRDefault="005E7AF1" w:rsidP="0095089B"/>
    <w:p w14:paraId="61A8DC70" w14:textId="7B67DCC1" w:rsidR="0095089B" w:rsidRPr="0095089B" w:rsidRDefault="0095089B" w:rsidP="00DE21A4">
      <w:pPr>
        <w:pStyle w:val="2"/>
        <w:rPr>
          <w:sz w:val="32"/>
          <w:szCs w:val="32"/>
        </w:rPr>
      </w:pPr>
      <w:r w:rsidRPr="0095089B">
        <w:rPr>
          <w:sz w:val="32"/>
          <w:szCs w:val="32"/>
        </w:rPr>
        <w:t>«</w:t>
      </w:r>
      <w:r w:rsidR="00DE21A4">
        <w:rPr>
          <w:sz w:val="32"/>
          <w:szCs w:val="32"/>
        </w:rPr>
        <w:t>Линейные классификаторы</w:t>
      </w:r>
      <w:r w:rsidRPr="0095089B">
        <w:rPr>
          <w:sz w:val="32"/>
          <w:szCs w:val="32"/>
        </w:rPr>
        <w:t>»</w:t>
      </w:r>
    </w:p>
    <w:p w14:paraId="261DA109" w14:textId="77777777" w:rsidR="0095089B" w:rsidRDefault="0095089B" w:rsidP="0095089B"/>
    <w:p w14:paraId="59B7A2C5" w14:textId="67001AAE" w:rsidR="0095089B" w:rsidRDefault="0095089B" w:rsidP="0095089B">
      <w:pPr>
        <w:ind w:left="2694" w:hanging="2694"/>
        <w:rPr>
          <w:b/>
          <w:sz w:val="28"/>
          <w:szCs w:val="28"/>
        </w:rPr>
      </w:pPr>
      <w:r w:rsidRPr="003D11F8">
        <w:rPr>
          <w:b/>
          <w:sz w:val="28"/>
          <w:szCs w:val="28"/>
        </w:rPr>
        <w:t>ДИСЦИПЛИНА</w:t>
      </w:r>
      <w:r>
        <w:rPr>
          <w:b/>
          <w:sz w:val="28"/>
          <w:szCs w:val="28"/>
        </w:rPr>
        <w:t>: «</w:t>
      </w:r>
      <w:r w:rsidR="00DE21A4">
        <w:rPr>
          <w:b/>
          <w:sz w:val="28"/>
          <w:szCs w:val="28"/>
        </w:rPr>
        <w:t>Методы машинного обучения</w:t>
      </w:r>
      <w:r>
        <w:rPr>
          <w:b/>
          <w:sz w:val="28"/>
          <w:szCs w:val="28"/>
        </w:rPr>
        <w:t>»</w:t>
      </w:r>
    </w:p>
    <w:p w14:paraId="74EC4ADC" w14:textId="77777777" w:rsidR="0095089B" w:rsidRDefault="0095089B" w:rsidP="0095089B">
      <w:pPr>
        <w:rPr>
          <w:b/>
          <w:sz w:val="28"/>
          <w:szCs w:val="28"/>
        </w:rPr>
      </w:pPr>
    </w:p>
    <w:p w14:paraId="2800DE52" w14:textId="77777777" w:rsidR="00DE1B1F" w:rsidRDefault="00DE1B1F" w:rsidP="00DE1B1F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DE1B1F" w14:paraId="4514DEC2" w14:textId="77777777" w:rsidTr="00DE1B1F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445DC821" w14:textId="4DA15FD4" w:rsidR="00DE1B1F" w:rsidRDefault="00DE1B1F" w:rsidP="001A6407">
            <w:pPr>
              <w:snapToGrid w:val="0"/>
              <w:spacing w:before="20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Выполнил: студент гр. </w:t>
            </w:r>
            <w:r w:rsidR="001A6407">
              <w:rPr>
                <w:sz w:val="28"/>
                <w:szCs w:val="28"/>
                <w:lang w:eastAsia="en-US"/>
              </w:rPr>
              <w:t>ИТД.Б-</w:t>
            </w:r>
            <w:r w:rsidR="00200A43">
              <w:rPr>
                <w:sz w:val="28"/>
                <w:szCs w:val="28"/>
                <w:lang w:eastAsia="en-US"/>
              </w:rPr>
              <w:t>6</w:t>
            </w:r>
            <w:r w:rsidR="00FC0482"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5CD379BF" w14:textId="77777777" w:rsidR="00DE1B1F" w:rsidRDefault="00DE1B1F">
            <w:pPr>
              <w:keepLines/>
              <w:spacing w:before="240" w:line="256" w:lineRule="auto"/>
              <w:rPr>
                <w:lang w:eastAsia="en-US"/>
              </w:rPr>
            </w:pPr>
            <w:r>
              <w:rPr>
                <w:lang w:eastAsia="en-US"/>
              </w:rPr>
              <w:t>_________________ (____</w:t>
            </w:r>
            <w:r w:rsidR="00EA5615">
              <w:rPr>
                <w:lang w:eastAsia="en-US"/>
              </w:rPr>
              <w:t>Бурцев В</w:t>
            </w:r>
            <w:r w:rsidR="00EA4D86">
              <w:rPr>
                <w:lang w:eastAsia="en-US"/>
              </w:rPr>
              <w:t>.А.</w:t>
            </w:r>
            <w:r w:rsidR="0014248B">
              <w:rPr>
                <w:lang w:eastAsia="en-US"/>
              </w:rPr>
              <w:t>_</w:t>
            </w:r>
            <w:r>
              <w:rPr>
                <w:lang w:eastAsia="en-US"/>
              </w:rPr>
              <w:t>_)</w:t>
            </w:r>
          </w:p>
          <w:p w14:paraId="37F27379" w14:textId="77777777" w:rsidR="00DE1B1F" w:rsidRDefault="00DE1B1F">
            <w:pPr>
              <w:keepLines/>
              <w:spacing w:line="256" w:lineRule="auto"/>
              <w:rPr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 xml:space="preserve">                  (Под</w:t>
            </w:r>
            <w:r>
              <w:rPr>
                <w:sz w:val="18"/>
                <w:lang w:eastAsia="en-US"/>
              </w:rPr>
              <w:t>пись)                                    (Ф.И.О.)</w:t>
            </w:r>
          </w:p>
          <w:p w14:paraId="6B44AFB0" w14:textId="77777777" w:rsidR="00DE1B1F" w:rsidRDefault="00DE1B1F">
            <w:pPr>
              <w:spacing w:line="256" w:lineRule="auto"/>
              <w:rPr>
                <w:sz w:val="28"/>
                <w:szCs w:val="28"/>
                <w:lang w:eastAsia="en-US"/>
              </w:rPr>
            </w:pPr>
          </w:p>
        </w:tc>
      </w:tr>
      <w:tr w:rsidR="00DE1B1F" w14:paraId="34C41E06" w14:textId="77777777" w:rsidTr="00DE1B1F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4CB2A100" w14:textId="77777777" w:rsidR="00DE1B1F" w:rsidRDefault="00DE1B1F">
            <w:pPr>
              <w:snapToGrid w:val="0"/>
              <w:spacing w:before="20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оверил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14:paraId="7BD765BF" w14:textId="7DF96143" w:rsidR="00DE1B1F" w:rsidRDefault="001A6407">
            <w:pPr>
              <w:keepLines/>
              <w:spacing w:before="240" w:line="256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_________________ </w:t>
            </w:r>
            <w:r w:rsidR="00875327">
              <w:rPr>
                <w:lang w:eastAsia="en-US"/>
              </w:rPr>
              <w:t>(____</w:t>
            </w:r>
            <w:r w:rsidR="00FF765A">
              <w:rPr>
                <w:lang w:eastAsia="en-US"/>
              </w:rPr>
              <w:t xml:space="preserve"> </w:t>
            </w:r>
            <w:r w:rsidR="00DE21A4">
              <w:rPr>
                <w:lang w:eastAsia="en-US"/>
              </w:rPr>
              <w:t>Кручинин И.И.</w:t>
            </w:r>
            <w:r w:rsidRPr="001A6407">
              <w:rPr>
                <w:u w:val="single"/>
                <w:lang w:eastAsia="en-US"/>
              </w:rPr>
              <w:t>        </w:t>
            </w:r>
            <w:r w:rsidR="00DE1B1F">
              <w:rPr>
                <w:lang w:eastAsia="en-US"/>
              </w:rPr>
              <w:t>)</w:t>
            </w:r>
          </w:p>
          <w:p w14:paraId="11674E0B" w14:textId="77777777" w:rsidR="00DE1B1F" w:rsidRDefault="00DE1B1F">
            <w:pPr>
              <w:keepLines/>
              <w:spacing w:line="256" w:lineRule="auto"/>
              <w:rPr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 xml:space="preserve">                  (Под</w:t>
            </w:r>
            <w:r>
              <w:rPr>
                <w:sz w:val="18"/>
                <w:lang w:eastAsia="en-US"/>
              </w:rPr>
              <w:t>пись)                                    (Ф.И.О.)</w:t>
            </w:r>
          </w:p>
          <w:p w14:paraId="4329C700" w14:textId="77777777" w:rsidR="00DE1B1F" w:rsidRDefault="00DE1B1F">
            <w:pPr>
              <w:spacing w:line="256" w:lineRule="auto"/>
              <w:rPr>
                <w:sz w:val="28"/>
                <w:szCs w:val="28"/>
                <w:lang w:eastAsia="en-US"/>
              </w:rPr>
            </w:pPr>
          </w:p>
        </w:tc>
      </w:tr>
      <w:tr w:rsidR="00DE1B1F" w14:paraId="727C54A5" w14:textId="77777777" w:rsidTr="00DE1B1F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2C0898B" w14:textId="77777777" w:rsidR="00DE1B1F" w:rsidRDefault="00DE1B1F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</w:p>
          <w:p w14:paraId="0F6990A3" w14:textId="77777777" w:rsidR="00DE1B1F" w:rsidRDefault="00DE1B1F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Дата сдачи (защиты):</w:t>
            </w:r>
          </w:p>
          <w:p w14:paraId="5FDE6959" w14:textId="77777777" w:rsidR="00DE1B1F" w:rsidRDefault="00DE1B1F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езультаты сдачи (защиты):</w:t>
            </w:r>
          </w:p>
        </w:tc>
      </w:tr>
      <w:tr w:rsidR="00DE1B1F" w14:paraId="397B11EE" w14:textId="77777777" w:rsidTr="00DE1B1F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14:paraId="26C82B90" w14:textId="77777777" w:rsidR="00DE1B1F" w:rsidRDefault="00DE1B1F">
            <w:pPr>
              <w:snapToGrid w:val="0"/>
              <w:spacing w:after="100" w:afterAutospacing="1" w:line="25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83C0342" w14:textId="77777777" w:rsidR="00DE1B1F" w:rsidRDefault="00DE1B1F">
            <w:pPr>
              <w:spacing w:after="16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- Балльная оценка:</w:t>
            </w:r>
          </w:p>
          <w:p w14:paraId="6155F3E9" w14:textId="77777777" w:rsidR="00DE1B1F" w:rsidRDefault="00DE1B1F">
            <w:pPr>
              <w:spacing w:after="160"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- Оценка: </w:t>
            </w:r>
          </w:p>
        </w:tc>
      </w:tr>
    </w:tbl>
    <w:p w14:paraId="416B9A99" w14:textId="77777777" w:rsidR="00DE1B1F" w:rsidRDefault="00DE1B1F" w:rsidP="00DE1B1F">
      <w:pPr>
        <w:jc w:val="center"/>
        <w:rPr>
          <w:sz w:val="28"/>
          <w:szCs w:val="28"/>
        </w:rPr>
      </w:pPr>
    </w:p>
    <w:p w14:paraId="5816AFD4" w14:textId="77777777" w:rsidR="00DE1B1F" w:rsidRDefault="00DE1B1F" w:rsidP="00DE1B1F">
      <w:pPr>
        <w:jc w:val="center"/>
        <w:rPr>
          <w:sz w:val="28"/>
          <w:szCs w:val="28"/>
        </w:rPr>
      </w:pPr>
    </w:p>
    <w:p w14:paraId="79644675" w14:textId="460569D7" w:rsidR="00C17927" w:rsidRDefault="001A6407" w:rsidP="00DE1B1F">
      <w:pPr>
        <w:jc w:val="center"/>
        <w:rPr>
          <w:sz w:val="28"/>
          <w:szCs w:val="28"/>
        </w:rPr>
      </w:pPr>
      <w:r>
        <w:rPr>
          <w:sz w:val="28"/>
          <w:szCs w:val="28"/>
        </w:rPr>
        <w:t>Калуга , 20</w:t>
      </w:r>
      <w:r w:rsidR="00200A43">
        <w:rPr>
          <w:sz w:val="28"/>
          <w:szCs w:val="28"/>
        </w:rPr>
        <w:t>20</w:t>
      </w:r>
    </w:p>
    <w:p w14:paraId="16EFECAB" w14:textId="77777777" w:rsidR="00875327" w:rsidRDefault="00875327" w:rsidP="00682773">
      <w:pPr>
        <w:spacing w:line="259" w:lineRule="auto"/>
        <w:rPr>
          <w:b/>
        </w:rPr>
      </w:pPr>
    </w:p>
    <w:p w14:paraId="0D5720D5" w14:textId="77777777" w:rsidR="00F33FD7" w:rsidRPr="002E6FE8" w:rsidRDefault="0014248B" w:rsidP="002E6FE8">
      <w:pPr>
        <w:rPr>
          <w:b/>
          <w:sz w:val="28"/>
        </w:rPr>
      </w:pPr>
      <w:r w:rsidRPr="002E6FE8">
        <w:rPr>
          <w:b/>
          <w:sz w:val="28"/>
        </w:rPr>
        <w:lastRenderedPageBreak/>
        <w:t xml:space="preserve">Цель: </w:t>
      </w:r>
    </w:p>
    <w:p w14:paraId="2C5A45DA" w14:textId="7A1D7D73" w:rsidR="00200A43" w:rsidRPr="00BA330D" w:rsidRDefault="00200A43" w:rsidP="00200A43">
      <w:pPr>
        <w:ind w:firstLine="708"/>
        <w:rPr>
          <w:szCs w:val="22"/>
        </w:rPr>
      </w:pPr>
      <w:r w:rsidRPr="00BA330D">
        <w:rPr>
          <w:szCs w:val="22"/>
        </w:rPr>
        <w:t xml:space="preserve">сформировать практические навыки </w:t>
      </w:r>
      <w:r w:rsidR="00BA330D" w:rsidRPr="00BA330D">
        <w:rPr>
          <w:szCs w:val="22"/>
        </w:rPr>
        <w:t xml:space="preserve">разработки программ с использованием основ линейного классификатора на языке </w:t>
      </w:r>
      <w:r w:rsidR="00BA330D" w:rsidRPr="00BA330D">
        <w:rPr>
          <w:szCs w:val="22"/>
          <w:lang w:val="en-US"/>
        </w:rPr>
        <w:t>R</w:t>
      </w:r>
      <w:r w:rsidR="00BA330D" w:rsidRPr="00BA330D">
        <w:rPr>
          <w:szCs w:val="22"/>
        </w:rPr>
        <w:t>.</w:t>
      </w:r>
    </w:p>
    <w:p w14:paraId="2A4A00F1" w14:textId="77777777" w:rsidR="00200A43" w:rsidRDefault="00200A43" w:rsidP="002E6FE8">
      <w:pPr>
        <w:rPr>
          <w:sz w:val="28"/>
        </w:rPr>
      </w:pPr>
    </w:p>
    <w:p w14:paraId="1D9C2126" w14:textId="20B84EA8" w:rsidR="00FF765A" w:rsidRDefault="00FF765A" w:rsidP="00310FF3">
      <w:pPr>
        <w:pStyle w:val="ae"/>
        <w:ind w:left="1068"/>
        <w:jc w:val="center"/>
        <w:rPr>
          <w:sz w:val="28"/>
        </w:rPr>
      </w:pPr>
    </w:p>
    <w:p w14:paraId="59AE57D9" w14:textId="4291EC3E" w:rsidR="00633CFD" w:rsidRDefault="00633CFD" w:rsidP="00633CFD">
      <w:pPr>
        <w:rPr>
          <w:b/>
          <w:bCs/>
          <w:sz w:val="28"/>
        </w:rPr>
      </w:pPr>
      <w:r w:rsidRPr="00633CFD">
        <w:rPr>
          <w:b/>
          <w:bCs/>
          <w:sz w:val="28"/>
        </w:rPr>
        <w:t>Задание на лабораторную работу</w:t>
      </w:r>
    </w:p>
    <w:p w14:paraId="7320D1AC" w14:textId="4D18BACE" w:rsidR="00633CFD" w:rsidRDefault="00633CFD" w:rsidP="00633CFD">
      <w:pPr>
        <w:rPr>
          <w:b/>
          <w:bCs/>
          <w:sz w:val="28"/>
        </w:rPr>
      </w:pPr>
    </w:p>
    <w:p w14:paraId="23ECA726" w14:textId="77777777" w:rsidR="005E6A08" w:rsidRPr="00A25A6B" w:rsidRDefault="005E6A08" w:rsidP="005E6A08">
      <w:pPr>
        <w:pStyle w:val="21"/>
        <w:spacing w:after="0" w:line="240" w:lineRule="auto"/>
        <w:rPr>
          <w:b/>
        </w:rPr>
      </w:pPr>
      <w:r w:rsidRPr="00A25A6B">
        <w:rPr>
          <w:b/>
        </w:rPr>
        <w:t xml:space="preserve">Вариант </w:t>
      </w:r>
      <w:r>
        <w:rPr>
          <w:b/>
        </w:rPr>
        <w:t>4</w:t>
      </w:r>
    </w:p>
    <w:p w14:paraId="48D51E24" w14:textId="77777777" w:rsidR="005E6A08" w:rsidRDefault="005E6A08" w:rsidP="005E6A08">
      <w:pPr>
        <w:spacing w:after="209"/>
        <w:ind w:right="578" w:firstLine="299"/>
      </w:pPr>
    </w:p>
    <w:p w14:paraId="32F233E7" w14:textId="77777777" w:rsidR="005E6A08" w:rsidRDefault="005E6A08" w:rsidP="005E6A08">
      <w:pPr>
        <w:numPr>
          <w:ilvl w:val="0"/>
          <w:numId w:val="11"/>
        </w:numPr>
        <w:spacing w:after="179" w:line="248" w:lineRule="auto"/>
        <w:ind w:right="3" w:hanging="255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24 </w:t>
      </w:r>
      <w:r>
        <w:t xml:space="preserve">записей со следующими по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пациент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 </w:t>
      </w:r>
      <w:r>
        <w:t xml:space="preserve">– место работы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 xml:space="preserve">стоимость лечения, </w:t>
      </w:r>
      <w:r>
        <w:rPr>
          <w:lang w:val="en-US"/>
        </w:rPr>
        <w:t>Album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альбумина в крови, </w:t>
      </w:r>
      <w:r>
        <w:rPr>
          <w:lang w:val="en-US"/>
        </w:rPr>
        <w:t>TransFerr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трансферрина в крови, </w:t>
      </w:r>
      <w:r>
        <w:rPr>
          <w:lang w:val="en-US"/>
        </w:rPr>
        <w:t>Ferrit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ферритина в крови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 xml:space="preserve">изме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14:paraId="10BE032E" w14:textId="77777777" w:rsidR="005E6A08" w:rsidRPr="00DE21A4" w:rsidRDefault="005E6A08" w:rsidP="005E6A08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1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7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 xml:space="preserve">для пациентов младше </w:t>
      </w:r>
      <w:smartTag w:uri="urn:schemas-microsoft-com:office:smarttags" w:element="metricconverter">
        <w:smartTagPr>
          <w:attr w:name="ProductID" w:val="1991 г"/>
        </w:smartTagPr>
        <w:r>
          <w:t>1991 г</w:t>
        </w:r>
      </w:smartTag>
      <w:r>
        <w:t xml:space="preserve">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1</w:t>
      </w:r>
      <w:r w:rsidRPr="00543610">
        <w:rPr>
          <w:rFonts w:ascii="Cambria" w:hAnsi="Cambria" w:cs="Cambria"/>
        </w:rPr>
        <w:t>3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Pr="00543610">
        <w:rPr>
          <w:rFonts w:ascii="Cambria" w:hAnsi="Cambria" w:cs="Cambria"/>
        </w:rPr>
        <w:t>11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1</w:t>
      </w:r>
      <w:r w:rsidRPr="00543610">
        <w:rPr>
          <w:rFonts w:ascii="Cambria" w:hAnsi="Cambria" w:cs="Cambria"/>
        </w:rPr>
        <w:t>3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Pr="00543610">
        <w:rPr>
          <w:rFonts w:ascii="Cambria" w:hAnsi="Cambria" w:cs="Cambria"/>
        </w:rPr>
        <w:t>10</w:t>
      </w:r>
      <w:r>
        <w:rPr>
          <w:rFonts w:ascii="Cambria" w:hAnsi="Cambria" w:cs="Cambria"/>
        </w:rPr>
        <w:t>000</w:t>
      </w:r>
      <w:r>
        <w:t>.</w:t>
      </w:r>
    </w:p>
    <w:p w14:paraId="648CC284" w14:textId="77777777" w:rsidR="005E6A08" w:rsidRDefault="005E6A08" w:rsidP="005E6A08">
      <w:pPr>
        <w:ind w:left="508" w:right="3"/>
      </w:pPr>
      <w:r>
        <w:t xml:space="preserve">Ранжируйте пациентов по стоимости лечения,  начиная с минимальной суммы.  Добавьте в таблицу поле, соответствующее общему социальному вычету за лечение (ставка 13%), выплаченному пациенту, если стоимость лечения  за каждый год начислялась согласно формулам для </w:t>
      </w:r>
      <w:r>
        <w:rPr>
          <w:lang w:val="en-US"/>
        </w:rPr>
        <w:t>Cost</w:t>
      </w:r>
      <w:r>
        <w:t>, где вместо 2013 следует последовательно подставить каждый год нахождения пациента под наблюдением.</w:t>
      </w:r>
    </w:p>
    <w:p w14:paraId="070F34BF" w14:textId="77777777" w:rsidR="005E6A08" w:rsidRDefault="005E6A08" w:rsidP="005E6A08">
      <w:pPr>
        <w:ind w:left="508" w:right="3"/>
      </w:pPr>
    </w:p>
    <w:p w14:paraId="6D67415A" w14:textId="77777777" w:rsidR="005E6A08" w:rsidRDefault="005E6A08" w:rsidP="005E6A08">
      <w:pPr>
        <w:numPr>
          <w:ilvl w:val="0"/>
          <w:numId w:val="11"/>
        </w:numPr>
        <w:jc w:val="both"/>
      </w:pPr>
      <w:r>
        <w:t xml:space="preserve">Постройте линейный классификатор для классификации пациентов по степени развития болезни Паркинсона (3 степени - </w:t>
      </w:r>
      <w:r w:rsidRPr="00415A47">
        <w:t>бессимптомное течение, маловыраженные односторонние изменения</w:t>
      </w:r>
      <w:r>
        <w:t>,</w:t>
      </w:r>
      <w:r w:rsidRPr="00415A47">
        <w:t xml:space="preserve"> маловыраженные двусторонние изменения</w:t>
      </w:r>
      <w:r>
        <w:t>) на основе трех признаков – содержания в крови альбумина, трансферрина, ферритина. Использовать машину опорных векторов и алгоритм персептрона. Полученные результаты сравнить с использованием функций языка R - Predict и Table.</w:t>
      </w:r>
    </w:p>
    <w:p w14:paraId="2D42FBDA" w14:textId="77777777" w:rsidR="005E6A08" w:rsidRDefault="005E6A08" w:rsidP="005E6A08">
      <w:pPr>
        <w:ind w:left="538"/>
        <w:jc w:val="both"/>
      </w:pPr>
    </w:p>
    <w:p w14:paraId="7DC4B23C" w14:textId="77777777" w:rsidR="005E6A08" w:rsidRDefault="005E6A08" w:rsidP="005E6A08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>
        <w:t>линейным</w:t>
      </w:r>
      <w:r w:rsidRPr="00400906">
        <w:t xml:space="preserve"> ядром, добейтесь нулевой ошибки сначала на обучающей вы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14:paraId="7DF6920B" w14:textId="77777777" w:rsidR="005E6A08" w:rsidRDefault="005E6A08" w:rsidP="005E6A08">
      <w:pPr>
        <w:ind w:left="538"/>
        <w:jc w:val="both"/>
      </w:pPr>
    </w:p>
    <w:p w14:paraId="774D9FB6" w14:textId="77777777" w:rsidR="005E6A08" w:rsidRDefault="005E6A08" w:rsidP="005E6A08">
      <w:pPr>
        <w:numPr>
          <w:ilvl w:val="0"/>
          <w:numId w:val="11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14:paraId="77F502B9" w14:textId="77777777" w:rsidR="005E6A08" w:rsidRPr="000F1C06" w:rsidRDefault="005E6A08" w:rsidP="005E6A08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3A04F9">
        <w:rPr>
          <w:position w:val="-12"/>
          <w:sz w:val="28"/>
          <w:szCs w:val="28"/>
          <w:lang w:val="en-US"/>
        </w:rPr>
        <w:object w:dxaOrig="3900" w:dyaOrig="380" w14:anchorId="502484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18.75pt" o:ole="" fillcolor="window">
            <v:imagedata r:id="rId8" o:title=""/>
          </v:shape>
          <o:OLEObject Type="Embed" ProgID="Equation.DSMT4" ShapeID="_x0000_i1025" DrawAspect="Content" ObjectID="_1649064807" r:id="rId9"/>
        </w:object>
      </w:r>
    </w:p>
    <w:p w14:paraId="0D766BEC" w14:textId="77777777" w:rsidR="005E6A08" w:rsidRDefault="005E6A08" w:rsidP="005E6A08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адиентного спуска.</w:t>
      </w:r>
    </w:p>
    <w:p w14:paraId="1316E1D4" w14:textId="77777777" w:rsidR="005E6A08" w:rsidRDefault="005E6A08" w:rsidP="005E6A08">
      <w:pPr>
        <w:spacing w:after="209"/>
        <w:ind w:right="578" w:firstLine="299"/>
      </w:pPr>
    </w:p>
    <w:p w14:paraId="6FE2321E" w14:textId="77777777" w:rsidR="005E6A08" w:rsidRDefault="005E6A08" w:rsidP="005E6A08">
      <w:pPr>
        <w:spacing w:after="209"/>
        <w:ind w:right="578" w:firstLine="299"/>
      </w:pPr>
      <w:r>
        <w:t>Таблица показателей анализа кров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2138"/>
        <w:gridCol w:w="1598"/>
        <w:gridCol w:w="1852"/>
      </w:tblGrid>
      <w:tr w:rsidR="005E6A08" w14:paraId="34069011" w14:textId="77777777" w:rsidTr="00A96F3C">
        <w:trPr>
          <w:trHeight w:val="982"/>
        </w:trPr>
        <w:tc>
          <w:tcPr>
            <w:tcW w:w="959" w:type="dxa"/>
            <w:shd w:val="clear" w:color="auto" w:fill="auto"/>
          </w:tcPr>
          <w:p w14:paraId="53A99A44" w14:textId="77777777" w:rsidR="005E6A08" w:rsidRDefault="005E6A08" w:rsidP="00A96F3C">
            <w:pPr>
              <w:spacing w:after="209"/>
              <w:ind w:right="578"/>
            </w:pPr>
            <w:r>
              <w:t>№</w:t>
            </w:r>
          </w:p>
        </w:tc>
        <w:tc>
          <w:tcPr>
            <w:tcW w:w="2138" w:type="dxa"/>
            <w:shd w:val="clear" w:color="auto" w:fill="auto"/>
          </w:tcPr>
          <w:p w14:paraId="2C8FF5CD" w14:textId="77777777" w:rsidR="005E6A08" w:rsidRDefault="005E6A08" w:rsidP="00A96F3C">
            <w:pPr>
              <w:spacing w:after="209"/>
              <w:ind w:right="578"/>
            </w:pPr>
            <w:r>
              <w:t>Показатель</w:t>
            </w:r>
          </w:p>
        </w:tc>
        <w:tc>
          <w:tcPr>
            <w:tcW w:w="1598" w:type="dxa"/>
            <w:shd w:val="clear" w:color="auto" w:fill="auto"/>
          </w:tcPr>
          <w:p w14:paraId="29D57DCF" w14:textId="77777777" w:rsidR="005E6A08" w:rsidRDefault="005E6A08" w:rsidP="00A96F3C">
            <w:pPr>
              <w:spacing w:after="209"/>
              <w:ind w:right="84"/>
            </w:pPr>
            <w:r>
              <w:t xml:space="preserve">Диапазон значений считающихся </w:t>
            </w:r>
            <w:r>
              <w:lastRenderedPageBreak/>
              <w:t>нормальными</w:t>
            </w:r>
          </w:p>
        </w:tc>
        <w:tc>
          <w:tcPr>
            <w:tcW w:w="1852" w:type="dxa"/>
            <w:shd w:val="clear" w:color="auto" w:fill="auto"/>
          </w:tcPr>
          <w:p w14:paraId="7E483AD9" w14:textId="77777777" w:rsidR="005E6A08" w:rsidRDefault="005E6A08" w:rsidP="00A96F3C">
            <w:pPr>
              <w:spacing w:after="209"/>
              <w:ind w:right="94"/>
            </w:pPr>
            <w:r>
              <w:lastRenderedPageBreak/>
              <w:t>Примечание</w:t>
            </w:r>
          </w:p>
        </w:tc>
      </w:tr>
      <w:tr w:rsidR="005E6A08" w14:paraId="6C26988E" w14:textId="77777777" w:rsidTr="00A96F3C">
        <w:tc>
          <w:tcPr>
            <w:tcW w:w="959" w:type="dxa"/>
            <w:shd w:val="clear" w:color="auto" w:fill="auto"/>
          </w:tcPr>
          <w:p w14:paraId="7AD1B21E" w14:textId="77777777" w:rsidR="005E6A08" w:rsidRDefault="005E6A08" w:rsidP="00A96F3C">
            <w:pPr>
              <w:spacing w:after="209"/>
              <w:ind w:right="62"/>
            </w:pPr>
            <w:r>
              <w:t>1</w:t>
            </w:r>
          </w:p>
        </w:tc>
        <w:tc>
          <w:tcPr>
            <w:tcW w:w="2138" w:type="dxa"/>
            <w:shd w:val="clear" w:color="auto" w:fill="auto"/>
          </w:tcPr>
          <w:p w14:paraId="59AB0FD9" w14:textId="77777777" w:rsidR="005E6A08" w:rsidRDefault="005E6A08" w:rsidP="00A96F3C">
            <w:pPr>
              <w:spacing w:after="209"/>
              <w:ind w:right="45"/>
            </w:pPr>
            <w:r>
              <w:t>Альбумин</w:t>
            </w:r>
          </w:p>
        </w:tc>
        <w:tc>
          <w:tcPr>
            <w:tcW w:w="1598" w:type="dxa"/>
            <w:shd w:val="clear" w:color="auto" w:fill="auto"/>
          </w:tcPr>
          <w:p w14:paraId="128BE7DA" w14:textId="77777777" w:rsidR="005E6A08" w:rsidRDefault="005E6A08" w:rsidP="00A96F3C">
            <w:pPr>
              <w:spacing w:after="209"/>
              <w:ind w:right="578"/>
            </w:pPr>
            <w:r>
              <w:t>35-50</w:t>
            </w:r>
          </w:p>
        </w:tc>
        <w:tc>
          <w:tcPr>
            <w:tcW w:w="1852" w:type="dxa"/>
            <w:shd w:val="clear" w:color="auto" w:fill="auto"/>
          </w:tcPr>
          <w:p w14:paraId="1C4A5EE1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313C65C1" w14:textId="77777777" w:rsidTr="00A96F3C">
        <w:tc>
          <w:tcPr>
            <w:tcW w:w="959" w:type="dxa"/>
            <w:shd w:val="clear" w:color="auto" w:fill="auto"/>
          </w:tcPr>
          <w:p w14:paraId="1FB76FFB" w14:textId="77777777" w:rsidR="005E6A08" w:rsidRDefault="005E6A08" w:rsidP="00A96F3C">
            <w:pPr>
              <w:spacing w:after="209"/>
              <w:ind w:right="62"/>
            </w:pPr>
            <w:r>
              <w:t>2</w:t>
            </w:r>
          </w:p>
        </w:tc>
        <w:tc>
          <w:tcPr>
            <w:tcW w:w="2138" w:type="dxa"/>
            <w:shd w:val="clear" w:color="auto" w:fill="auto"/>
          </w:tcPr>
          <w:p w14:paraId="5B4FB557" w14:textId="77777777" w:rsidR="005E6A08" w:rsidRDefault="005E6A08" w:rsidP="00A96F3C">
            <w:pPr>
              <w:spacing w:after="209"/>
              <w:ind w:right="45"/>
            </w:pPr>
            <w:r>
              <w:t>Трансферрин</w:t>
            </w:r>
          </w:p>
        </w:tc>
        <w:tc>
          <w:tcPr>
            <w:tcW w:w="1598" w:type="dxa"/>
            <w:shd w:val="clear" w:color="auto" w:fill="auto"/>
          </w:tcPr>
          <w:p w14:paraId="1BECBD8C" w14:textId="77777777" w:rsidR="005E6A08" w:rsidRDefault="005E6A08" w:rsidP="00A96F3C">
            <w:pPr>
              <w:spacing w:after="209"/>
              <w:ind w:right="578"/>
            </w:pPr>
            <w:r>
              <w:t>2-4</w:t>
            </w:r>
          </w:p>
        </w:tc>
        <w:tc>
          <w:tcPr>
            <w:tcW w:w="1852" w:type="dxa"/>
            <w:shd w:val="clear" w:color="auto" w:fill="auto"/>
          </w:tcPr>
          <w:p w14:paraId="64306FC3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3C28F5EE" w14:textId="77777777" w:rsidTr="00A96F3C">
        <w:tc>
          <w:tcPr>
            <w:tcW w:w="959" w:type="dxa"/>
            <w:shd w:val="clear" w:color="auto" w:fill="auto"/>
          </w:tcPr>
          <w:p w14:paraId="751875C0" w14:textId="77777777" w:rsidR="005E6A08" w:rsidRDefault="005E6A08" w:rsidP="00A96F3C">
            <w:pPr>
              <w:spacing w:after="209"/>
              <w:ind w:right="62"/>
            </w:pPr>
            <w:r>
              <w:t>3</w:t>
            </w:r>
          </w:p>
        </w:tc>
        <w:tc>
          <w:tcPr>
            <w:tcW w:w="2138" w:type="dxa"/>
            <w:shd w:val="clear" w:color="auto" w:fill="auto"/>
          </w:tcPr>
          <w:p w14:paraId="466A4262" w14:textId="77777777" w:rsidR="005E6A08" w:rsidRDefault="005E6A08" w:rsidP="00A96F3C">
            <w:pPr>
              <w:spacing w:after="209"/>
              <w:ind w:right="45"/>
            </w:pPr>
            <w:r>
              <w:t>Ферритин</w:t>
            </w:r>
          </w:p>
        </w:tc>
        <w:tc>
          <w:tcPr>
            <w:tcW w:w="1598" w:type="dxa"/>
            <w:shd w:val="clear" w:color="auto" w:fill="auto"/>
          </w:tcPr>
          <w:p w14:paraId="75817859" w14:textId="77777777" w:rsidR="005E6A08" w:rsidRDefault="005E6A08" w:rsidP="00A96F3C">
            <w:pPr>
              <w:spacing w:after="209"/>
              <w:ind w:right="578"/>
            </w:pPr>
            <w:r>
              <w:t>20-250</w:t>
            </w:r>
          </w:p>
        </w:tc>
        <w:tc>
          <w:tcPr>
            <w:tcW w:w="1852" w:type="dxa"/>
            <w:shd w:val="clear" w:color="auto" w:fill="auto"/>
          </w:tcPr>
          <w:p w14:paraId="02F2EADE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66E37010" w14:textId="77777777" w:rsidTr="00A96F3C">
        <w:tc>
          <w:tcPr>
            <w:tcW w:w="959" w:type="dxa"/>
            <w:shd w:val="clear" w:color="auto" w:fill="auto"/>
          </w:tcPr>
          <w:p w14:paraId="0A6F768C" w14:textId="77777777" w:rsidR="005E6A08" w:rsidRDefault="005E6A08" w:rsidP="00A96F3C">
            <w:pPr>
              <w:spacing w:after="209"/>
              <w:ind w:right="62"/>
            </w:pPr>
            <w:r>
              <w:t>4</w:t>
            </w:r>
          </w:p>
        </w:tc>
        <w:tc>
          <w:tcPr>
            <w:tcW w:w="2138" w:type="dxa"/>
            <w:shd w:val="clear" w:color="auto" w:fill="auto"/>
          </w:tcPr>
          <w:p w14:paraId="71237D1F" w14:textId="77777777" w:rsidR="005E6A08" w:rsidRDefault="005E6A08" w:rsidP="00A96F3C">
            <w:pPr>
              <w:spacing w:after="209"/>
              <w:ind w:right="45"/>
            </w:pPr>
            <w:r>
              <w:t>Билирубин</w:t>
            </w:r>
          </w:p>
        </w:tc>
        <w:tc>
          <w:tcPr>
            <w:tcW w:w="1598" w:type="dxa"/>
            <w:shd w:val="clear" w:color="auto" w:fill="auto"/>
          </w:tcPr>
          <w:p w14:paraId="79840B2A" w14:textId="77777777" w:rsidR="005E6A08" w:rsidRDefault="005E6A08" w:rsidP="00A96F3C">
            <w:pPr>
              <w:spacing w:after="209"/>
              <w:ind w:right="578"/>
            </w:pPr>
            <w:r>
              <w:t>8,6-20,5</w:t>
            </w:r>
          </w:p>
        </w:tc>
        <w:tc>
          <w:tcPr>
            <w:tcW w:w="1852" w:type="dxa"/>
            <w:shd w:val="clear" w:color="auto" w:fill="auto"/>
          </w:tcPr>
          <w:p w14:paraId="59AD42AB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398560B0" w14:textId="77777777" w:rsidTr="00A96F3C">
        <w:tc>
          <w:tcPr>
            <w:tcW w:w="959" w:type="dxa"/>
            <w:shd w:val="clear" w:color="auto" w:fill="auto"/>
          </w:tcPr>
          <w:p w14:paraId="3E4EFCC4" w14:textId="77777777" w:rsidR="005E6A08" w:rsidRDefault="005E6A08" w:rsidP="00A96F3C">
            <w:pPr>
              <w:spacing w:after="209"/>
              <w:ind w:right="62"/>
            </w:pPr>
            <w:r>
              <w:t>5</w:t>
            </w:r>
          </w:p>
        </w:tc>
        <w:tc>
          <w:tcPr>
            <w:tcW w:w="2138" w:type="dxa"/>
            <w:shd w:val="clear" w:color="auto" w:fill="auto"/>
          </w:tcPr>
          <w:p w14:paraId="7743B4B4" w14:textId="77777777" w:rsidR="005E6A08" w:rsidRDefault="005E6A08" w:rsidP="00A96F3C">
            <w:pPr>
              <w:spacing w:after="209"/>
              <w:ind w:right="45"/>
            </w:pPr>
            <w:r>
              <w:t>Глобулин</w:t>
            </w:r>
          </w:p>
        </w:tc>
        <w:tc>
          <w:tcPr>
            <w:tcW w:w="1598" w:type="dxa"/>
            <w:shd w:val="clear" w:color="auto" w:fill="auto"/>
          </w:tcPr>
          <w:p w14:paraId="7B7864DC" w14:textId="77777777" w:rsidR="005E6A08" w:rsidRDefault="005E6A08" w:rsidP="00A96F3C">
            <w:pPr>
              <w:spacing w:after="209"/>
              <w:ind w:right="578"/>
            </w:pPr>
            <w:r>
              <w:t>40-60</w:t>
            </w:r>
          </w:p>
        </w:tc>
        <w:tc>
          <w:tcPr>
            <w:tcW w:w="1852" w:type="dxa"/>
            <w:shd w:val="clear" w:color="auto" w:fill="auto"/>
          </w:tcPr>
          <w:p w14:paraId="54C23558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7D088B52" w14:textId="77777777" w:rsidTr="00A96F3C">
        <w:tc>
          <w:tcPr>
            <w:tcW w:w="959" w:type="dxa"/>
            <w:shd w:val="clear" w:color="auto" w:fill="auto"/>
          </w:tcPr>
          <w:p w14:paraId="4CDB131C" w14:textId="77777777" w:rsidR="005E6A08" w:rsidRDefault="005E6A08" w:rsidP="00A96F3C">
            <w:pPr>
              <w:spacing w:after="209"/>
              <w:ind w:right="62"/>
            </w:pPr>
            <w:r>
              <w:t>6</w:t>
            </w:r>
          </w:p>
        </w:tc>
        <w:tc>
          <w:tcPr>
            <w:tcW w:w="2138" w:type="dxa"/>
            <w:shd w:val="clear" w:color="auto" w:fill="auto"/>
          </w:tcPr>
          <w:p w14:paraId="0B78E47A" w14:textId="77777777" w:rsidR="005E6A08" w:rsidRDefault="005E6A08" w:rsidP="00A96F3C">
            <w:pPr>
              <w:spacing w:after="209"/>
              <w:ind w:right="45"/>
            </w:pPr>
            <w:r>
              <w:t>ГЕМОГЛОБИН</w:t>
            </w:r>
          </w:p>
        </w:tc>
        <w:tc>
          <w:tcPr>
            <w:tcW w:w="1598" w:type="dxa"/>
            <w:shd w:val="clear" w:color="auto" w:fill="auto"/>
          </w:tcPr>
          <w:p w14:paraId="37E1E4DA" w14:textId="77777777" w:rsidR="005E6A08" w:rsidRDefault="005E6A08" w:rsidP="00A96F3C">
            <w:pPr>
              <w:spacing w:after="209"/>
              <w:ind w:right="578"/>
            </w:pPr>
            <w:r>
              <w:t>120-160</w:t>
            </w:r>
          </w:p>
        </w:tc>
        <w:tc>
          <w:tcPr>
            <w:tcW w:w="1852" w:type="dxa"/>
            <w:shd w:val="clear" w:color="auto" w:fill="auto"/>
          </w:tcPr>
          <w:p w14:paraId="70155270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2558FB7A" w14:textId="77777777" w:rsidTr="00A96F3C">
        <w:tc>
          <w:tcPr>
            <w:tcW w:w="959" w:type="dxa"/>
            <w:shd w:val="clear" w:color="auto" w:fill="auto"/>
          </w:tcPr>
          <w:p w14:paraId="4BD5B3B6" w14:textId="77777777" w:rsidR="005E6A08" w:rsidRDefault="005E6A08" w:rsidP="00A96F3C">
            <w:pPr>
              <w:spacing w:after="209"/>
              <w:ind w:right="62"/>
            </w:pPr>
            <w:r>
              <w:t>7</w:t>
            </w:r>
          </w:p>
        </w:tc>
        <w:tc>
          <w:tcPr>
            <w:tcW w:w="2138" w:type="dxa"/>
            <w:shd w:val="clear" w:color="auto" w:fill="auto"/>
          </w:tcPr>
          <w:p w14:paraId="605C2EBF" w14:textId="77777777" w:rsidR="005E6A08" w:rsidRDefault="005E6A08" w:rsidP="00A96F3C">
            <w:pPr>
              <w:spacing w:after="209"/>
              <w:ind w:right="45"/>
            </w:pPr>
            <w:r>
              <w:t>ЭРИТРОЦИТЫ</w:t>
            </w:r>
          </w:p>
        </w:tc>
        <w:tc>
          <w:tcPr>
            <w:tcW w:w="1598" w:type="dxa"/>
            <w:shd w:val="clear" w:color="auto" w:fill="auto"/>
          </w:tcPr>
          <w:p w14:paraId="4B7A493A" w14:textId="77777777" w:rsidR="005E6A08" w:rsidRDefault="005E6A08" w:rsidP="00A96F3C">
            <w:pPr>
              <w:spacing w:after="209"/>
              <w:ind w:right="578"/>
            </w:pPr>
            <w:r>
              <w:t>3.7-5.1</w:t>
            </w:r>
          </w:p>
        </w:tc>
        <w:tc>
          <w:tcPr>
            <w:tcW w:w="1852" w:type="dxa"/>
            <w:shd w:val="clear" w:color="auto" w:fill="auto"/>
          </w:tcPr>
          <w:p w14:paraId="2D5808DE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64C8577B" w14:textId="77777777" w:rsidTr="00A96F3C">
        <w:tc>
          <w:tcPr>
            <w:tcW w:w="959" w:type="dxa"/>
            <w:shd w:val="clear" w:color="auto" w:fill="auto"/>
          </w:tcPr>
          <w:p w14:paraId="61B42E17" w14:textId="77777777" w:rsidR="005E6A08" w:rsidRDefault="005E6A08" w:rsidP="00A96F3C">
            <w:pPr>
              <w:spacing w:after="209"/>
              <w:ind w:right="62"/>
            </w:pPr>
            <w:r>
              <w:t>8</w:t>
            </w:r>
          </w:p>
        </w:tc>
        <w:tc>
          <w:tcPr>
            <w:tcW w:w="2138" w:type="dxa"/>
            <w:shd w:val="clear" w:color="auto" w:fill="auto"/>
          </w:tcPr>
          <w:p w14:paraId="58592017" w14:textId="77777777" w:rsidR="005E6A08" w:rsidRDefault="005E6A08" w:rsidP="00A96F3C">
            <w:pPr>
              <w:spacing w:after="209"/>
              <w:ind w:right="45"/>
            </w:pPr>
            <w:r>
              <w:t>ЛЕЙКОЦИТЫ</w:t>
            </w:r>
          </w:p>
        </w:tc>
        <w:tc>
          <w:tcPr>
            <w:tcW w:w="1598" w:type="dxa"/>
            <w:shd w:val="clear" w:color="auto" w:fill="auto"/>
          </w:tcPr>
          <w:p w14:paraId="6E30F63B" w14:textId="77777777" w:rsidR="005E6A08" w:rsidRDefault="005E6A08" w:rsidP="00A96F3C">
            <w:pPr>
              <w:spacing w:after="209"/>
              <w:ind w:right="578"/>
            </w:pPr>
            <w:r>
              <w:t>4-9</w:t>
            </w:r>
          </w:p>
        </w:tc>
        <w:tc>
          <w:tcPr>
            <w:tcW w:w="1852" w:type="dxa"/>
            <w:shd w:val="clear" w:color="auto" w:fill="auto"/>
          </w:tcPr>
          <w:p w14:paraId="67633A81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5051E918" w14:textId="77777777" w:rsidTr="00A96F3C">
        <w:tc>
          <w:tcPr>
            <w:tcW w:w="959" w:type="dxa"/>
            <w:shd w:val="clear" w:color="auto" w:fill="auto"/>
          </w:tcPr>
          <w:p w14:paraId="74D0E3BF" w14:textId="77777777" w:rsidR="005E6A08" w:rsidRDefault="005E6A08" w:rsidP="00A96F3C">
            <w:pPr>
              <w:spacing w:after="209"/>
              <w:ind w:right="62"/>
            </w:pPr>
            <w:r>
              <w:t>9</w:t>
            </w:r>
          </w:p>
        </w:tc>
        <w:tc>
          <w:tcPr>
            <w:tcW w:w="2138" w:type="dxa"/>
            <w:shd w:val="clear" w:color="auto" w:fill="auto"/>
          </w:tcPr>
          <w:p w14:paraId="0CBDFCF8" w14:textId="77777777" w:rsidR="005E6A08" w:rsidRDefault="005E6A08" w:rsidP="00A96F3C">
            <w:pPr>
              <w:spacing w:after="209"/>
              <w:ind w:right="45"/>
            </w:pPr>
            <w:r>
              <w:t xml:space="preserve">лимфоциты, </w:t>
            </w:r>
          </w:p>
        </w:tc>
        <w:tc>
          <w:tcPr>
            <w:tcW w:w="1598" w:type="dxa"/>
            <w:shd w:val="clear" w:color="auto" w:fill="auto"/>
          </w:tcPr>
          <w:p w14:paraId="6F9E5CD4" w14:textId="77777777" w:rsidR="005E6A08" w:rsidRDefault="005E6A08" w:rsidP="00A96F3C">
            <w:pPr>
              <w:spacing w:after="209"/>
              <w:ind w:right="578"/>
            </w:pPr>
            <w:r>
              <w:t>40.7</w:t>
            </w:r>
          </w:p>
        </w:tc>
        <w:tc>
          <w:tcPr>
            <w:tcW w:w="1852" w:type="dxa"/>
            <w:shd w:val="clear" w:color="auto" w:fill="auto"/>
          </w:tcPr>
          <w:p w14:paraId="295C2DB3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25607959" w14:textId="77777777" w:rsidTr="00A96F3C">
        <w:tc>
          <w:tcPr>
            <w:tcW w:w="959" w:type="dxa"/>
            <w:shd w:val="clear" w:color="auto" w:fill="auto"/>
          </w:tcPr>
          <w:p w14:paraId="716818FB" w14:textId="77777777" w:rsidR="005E6A08" w:rsidRDefault="005E6A08" w:rsidP="00A96F3C">
            <w:pPr>
              <w:spacing w:after="209"/>
              <w:ind w:right="62"/>
            </w:pPr>
            <w:r>
              <w:t>10</w:t>
            </w:r>
          </w:p>
        </w:tc>
        <w:tc>
          <w:tcPr>
            <w:tcW w:w="2138" w:type="dxa"/>
            <w:shd w:val="clear" w:color="auto" w:fill="auto"/>
          </w:tcPr>
          <w:p w14:paraId="4193382A" w14:textId="77777777" w:rsidR="005E6A08" w:rsidRDefault="005E6A08" w:rsidP="00A96F3C">
            <w:pPr>
              <w:spacing w:after="209"/>
              <w:ind w:right="45"/>
            </w:pPr>
            <w:r>
              <w:t>нейтрофилы, ,</w:t>
            </w:r>
          </w:p>
        </w:tc>
        <w:tc>
          <w:tcPr>
            <w:tcW w:w="1598" w:type="dxa"/>
            <w:shd w:val="clear" w:color="auto" w:fill="auto"/>
          </w:tcPr>
          <w:p w14:paraId="47DE7B26" w14:textId="77777777" w:rsidR="005E6A08" w:rsidRDefault="005E6A08" w:rsidP="00A96F3C">
            <w:pPr>
              <w:spacing w:after="209"/>
              <w:ind w:right="578"/>
            </w:pPr>
            <w:r>
              <w:t>2-11</w:t>
            </w:r>
          </w:p>
        </w:tc>
        <w:tc>
          <w:tcPr>
            <w:tcW w:w="1852" w:type="dxa"/>
            <w:shd w:val="clear" w:color="auto" w:fill="auto"/>
          </w:tcPr>
          <w:p w14:paraId="3D273D1E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576CD3A4" w14:textId="77777777" w:rsidTr="00A96F3C">
        <w:tc>
          <w:tcPr>
            <w:tcW w:w="959" w:type="dxa"/>
            <w:shd w:val="clear" w:color="auto" w:fill="auto"/>
          </w:tcPr>
          <w:p w14:paraId="011C0FD2" w14:textId="77777777" w:rsidR="005E6A08" w:rsidRDefault="005E6A08" w:rsidP="00A96F3C">
            <w:pPr>
              <w:spacing w:after="209"/>
              <w:ind w:right="62"/>
            </w:pPr>
            <w:r>
              <w:t>11</w:t>
            </w:r>
          </w:p>
        </w:tc>
        <w:tc>
          <w:tcPr>
            <w:tcW w:w="2138" w:type="dxa"/>
            <w:shd w:val="clear" w:color="auto" w:fill="auto"/>
          </w:tcPr>
          <w:p w14:paraId="2C979F84" w14:textId="77777777" w:rsidR="005E6A08" w:rsidRDefault="005E6A08" w:rsidP="00A96F3C">
            <w:pPr>
              <w:spacing w:after="209"/>
              <w:ind w:right="45"/>
            </w:pPr>
            <w:r>
              <w:t>Базофилы</w:t>
            </w:r>
          </w:p>
        </w:tc>
        <w:tc>
          <w:tcPr>
            <w:tcW w:w="1598" w:type="dxa"/>
            <w:shd w:val="clear" w:color="auto" w:fill="auto"/>
          </w:tcPr>
          <w:p w14:paraId="4FCF5595" w14:textId="77777777" w:rsidR="005E6A08" w:rsidRDefault="005E6A08" w:rsidP="00A96F3C">
            <w:pPr>
              <w:spacing w:after="209"/>
              <w:ind w:right="578"/>
            </w:pPr>
            <w:r>
              <w:t>0.3</w:t>
            </w:r>
          </w:p>
        </w:tc>
        <w:tc>
          <w:tcPr>
            <w:tcW w:w="1852" w:type="dxa"/>
            <w:shd w:val="clear" w:color="auto" w:fill="auto"/>
          </w:tcPr>
          <w:p w14:paraId="6013172C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3A4730C7" w14:textId="77777777" w:rsidTr="00A96F3C">
        <w:tc>
          <w:tcPr>
            <w:tcW w:w="959" w:type="dxa"/>
            <w:shd w:val="clear" w:color="auto" w:fill="auto"/>
          </w:tcPr>
          <w:p w14:paraId="0500208F" w14:textId="77777777" w:rsidR="005E6A08" w:rsidRDefault="005E6A08" w:rsidP="00A96F3C">
            <w:pPr>
              <w:spacing w:after="209"/>
              <w:ind w:right="62"/>
            </w:pPr>
            <w:r>
              <w:t>12</w:t>
            </w:r>
          </w:p>
        </w:tc>
        <w:tc>
          <w:tcPr>
            <w:tcW w:w="2138" w:type="dxa"/>
            <w:shd w:val="clear" w:color="auto" w:fill="auto"/>
          </w:tcPr>
          <w:p w14:paraId="70EDC997" w14:textId="77777777" w:rsidR="005E6A08" w:rsidRDefault="005E6A08" w:rsidP="00A96F3C">
            <w:pPr>
              <w:spacing w:after="209"/>
              <w:ind w:right="45"/>
            </w:pPr>
            <w:r>
              <w:t>плазмоциты</w:t>
            </w:r>
          </w:p>
        </w:tc>
        <w:tc>
          <w:tcPr>
            <w:tcW w:w="1598" w:type="dxa"/>
            <w:shd w:val="clear" w:color="auto" w:fill="auto"/>
          </w:tcPr>
          <w:p w14:paraId="6D5B962C" w14:textId="77777777" w:rsidR="005E6A08" w:rsidRDefault="005E6A08" w:rsidP="00A96F3C">
            <w:pPr>
              <w:spacing w:after="209"/>
              <w:ind w:right="578"/>
            </w:pPr>
            <w:r>
              <w:t>3-11</w:t>
            </w:r>
          </w:p>
        </w:tc>
        <w:tc>
          <w:tcPr>
            <w:tcW w:w="1852" w:type="dxa"/>
            <w:shd w:val="clear" w:color="auto" w:fill="auto"/>
          </w:tcPr>
          <w:p w14:paraId="6D9CFA9C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2A56F43E" w14:textId="77777777" w:rsidTr="00A96F3C">
        <w:tc>
          <w:tcPr>
            <w:tcW w:w="959" w:type="dxa"/>
            <w:shd w:val="clear" w:color="auto" w:fill="auto"/>
          </w:tcPr>
          <w:p w14:paraId="582710BE" w14:textId="77777777" w:rsidR="005E6A08" w:rsidRDefault="005E6A08" w:rsidP="00A96F3C">
            <w:pPr>
              <w:spacing w:after="209"/>
              <w:ind w:right="62"/>
            </w:pPr>
            <w:r>
              <w:t>13</w:t>
            </w:r>
          </w:p>
        </w:tc>
        <w:tc>
          <w:tcPr>
            <w:tcW w:w="2138" w:type="dxa"/>
            <w:shd w:val="clear" w:color="auto" w:fill="auto"/>
          </w:tcPr>
          <w:p w14:paraId="6DBA29AE" w14:textId="77777777" w:rsidR="005E6A08" w:rsidRDefault="005E6A08" w:rsidP="00A96F3C">
            <w:pPr>
              <w:spacing w:after="209"/>
              <w:ind w:right="45"/>
            </w:pPr>
            <w:r>
              <w:t>Эозинофилы</w:t>
            </w:r>
          </w:p>
        </w:tc>
        <w:tc>
          <w:tcPr>
            <w:tcW w:w="1598" w:type="dxa"/>
            <w:shd w:val="clear" w:color="auto" w:fill="auto"/>
          </w:tcPr>
          <w:p w14:paraId="19DDDE31" w14:textId="77777777" w:rsidR="005E6A08" w:rsidRDefault="005E6A08" w:rsidP="00A96F3C">
            <w:pPr>
              <w:spacing w:after="209"/>
              <w:ind w:right="578"/>
            </w:pPr>
            <w:r>
              <w:t>2.4</w:t>
            </w:r>
          </w:p>
        </w:tc>
        <w:tc>
          <w:tcPr>
            <w:tcW w:w="1852" w:type="dxa"/>
            <w:shd w:val="clear" w:color="auto" w:fill="auto"/>
          </w:tcPr>
          <w:p w14:paraId="6FA1B984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0374992C" w14:textId="77777777" w:rsidTr="00A96F3C">
        <w:tc>
          <w:tcPr>
            <w:tcW w:w="959" w:type="dxa"/>
            <w:shd w:val="clear" w:color="auto" w:fill="auto"/>
          </w:tcPr>
          <w:p w14:paraId="64E4A897" w14:textId="77777777" w:rsidR="005E6A08" w:rsidRDefault="005E6A08" w:rsidP="00A96F3C">
            <w:pPr>
              <w:spacing w:after="209"/>
              <w:ind w:right="176"/>
            </w:pPr>
            <w:r>
              <w:t>14</w:t>
            </w:r>
          </w:p>
        </w:tc>
        <w:tc>
          <w:tcPr>
            <w:tcW w:w="2138" w:type="dxa"/>
            <w:shd w:val="clear" w:color="auto" w:fill="auto"/>
          </w:tcPr>
          <w:p w14:paraId="3324A04B" w14:textId="77777777" w:rsidR="005E6A08" w:rsidRDefault="005E6A08" w:rsidP="00A96F3C">
            <w:pPr>
              <w:spacing w:after="209"/>
              <w:ind w:right="45"/>
            </w:pPr>
            <w:r>
              <w:t>ТРОМБОЦИТЫ</w:t>
            </w:r>
          </w:p>
        </w:tc>
        <w:tc>
          <w:tcPr>
            <w:tcW w:w="1598" w:type="dxa"/>
            <w:shd w:val="clear" w:color="auto" w:fill="auto"/>
          </w:tcPr>
          <w:p w14:paraId="1F262541" w14:textId="77777777" w:rsidR="005E6A08" w:rsidRDefault="005E6A08" w:rsidP="00A96F3C">
            <w:pPr>
              <w:spacing w:after="209"/>
              <w:ind w:right="578"/>
            </w:pPr>
            <w:r>
              <w:t>160-320</w:t>
            </w:r>
          </w:p>
        </w:tc>
        <w:tc>
          <w:tcPr>
            <w:tcW w:w="1852" w:type="dxa"/>
            <w:shd w:val="clear" w:color="auto" w:fill="auto"/>
          </w:tcPr>
          <w:p w14:paraId="156FF772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7B7FB895" w14:textId="77777777" w:rsidTr="00A96F3C">
        <w:tc>
          <w:tcPr>
            <w:tcW w:w="959" w:type="dxa"/>
            <w:shd w:val="clear" w:color="auto" w:fill="auto"/>
          </w:tcPr>
          <w:p w14:paraId="2B24EEC6" w14:textId="77777777" w:rsidR="005E6A08" w:rsidRDefault="005E6A08" w:rsidP="00A96F3C">
            <w:pPr>
              <w:spacing w:after="209"/>
              <w:ind w:right="34"/>
            </w:pPr>
            <w:r>
              <w:t>15</w:t>
            </w:r>
          </w:p>
        </w:tc>
        <w:tc>
          <w:tcPr>
            <w:tcW w:w="2138" w:type="dxa"/>
            <w:shd w:val="clear" w:color="auto" w:fill="auto"/>
          </w:tcPr>
          <w:p w14:paraId="42E8E7D7" w14:textId="77777777" w:rsidR="005E6A08" w:rsidRDefault="005E6A08" w:rsidP="00A96F3C">
            <w:pPr>
              <w:spacing w:after="209"/>
              <w:ind w:right="578"/>
            </w:pPr>
            <w:r>
              <w:t>ГЛЮКОЗА</w:t>
            </w:r>
          </w:p>
        </w:tc>
        <w:tc>
          <w:tcPr>
            <w:tcW w:w="1598" w:type="dxa"/>
            <w:shd w:val="clear" w:color="auto" w:fill="auto"/>
          </w:tcPr>
          <w:p w14:paraId="7C12E8A3" w14:textId="77777777" w:rsidR="005E6A08" w:rsidRDefault="005E6A08" w:rsidP="00A96F3C">
            <w:pPr>
              <w:spacing w:after="209"/>
              <w:ind w:right="578"/>
            </w:pPr>
            <w:r>
              <w:t>3.5-6.5</w:t>
            </w:r>
          </w:p>
        </w:tc>
        <w:tc>
          <w:tcPr>
            <w:tcW w:w="1852" w:type="dxa"/>
            <w:shd w:val="clear" w:color="auto" w:fill="auto"/>
          </w:tcPr>
          <w:p w14:paraId="7C73A4A1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698F6177" w14:textId="77777777" w:rsidTr="00A96F3C">
        <w:tc>
          <w:tcPr>
            <w:tcW w:w="959" w:type="dxa"/>
            <w:shd w:val="clear" w:color="auto" w:fill="auto"/>
          </w:tcPr>
          <w:p w14:paraId="6DD93552" w14:textId="77777777" w:rsidR="005E6A08" w:rsidRDefault="005E6A08" w:rsidP="00A96F3C">
            <w:pPr>
              <w:spacing w:after="209"/>
              <w:ind w:right="34"/>
            </w:pPr>
            <w:r>
              <w:t>16</w:t>
            </w:r>
          </w:p>
        </w:tc>
        <w:tc>
          <w:tcPr>
            <w:tcW w:w="2138" w:type="dxa"/>
            <w:shd w:val="clear" w:color="auto" w:fill="auto"/>
          </w:tcPr>
          <w:p w14:paraId="40DF7B1B" w14:textId="77777777" w:rsidR="005E6A08" w:rsidRDefault="005E6A08" w:rsidP="00A96F3C">
            <w:pPr>
              <w:spacing w:after="209"/>
              <w:ind w:right="578"/>
            </w:pPr>
            <w:r>
              <w:t>ОБЩИЙ БЕЛОК</w:t>
            </w:r>
          </w:p>
        </w:tc>
        <w:tc>
          <w:tcPr>
            <w:tcW w:w="1598" w:type="dxa"/>
            <w:shd w:val="clear" w:color="auto" w:fill="auto"/>
          </w:tcPr>
          <w:p w14:paraId="58829F70" w14:textId="77777777" w:rsidR="005E6A08" w:rsidRDefault="005E6A08" w:rsidP="00A96F3C">
            <w:pPr>
              <w:spacing w:after="209"/>
              <w:ind w:right="578"/>
            </w:pPr>
            <w:r>
              <w:t>60-80</w:t>
            </w:r>
          </w:p>
        </w:tc>
        <w:tc>
          <w:tcPr>
            <w:tcW w:w="1852" w:type="dxa"/>
            <w:shd w:val="clear" w:color="auto" w:fill="auto"/>
          </w:tcPr>
          <w:p w14:paraId="262B635B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0A56DDF4" w14:textId="77777777" w:rsidTr="00A96F3C">
        <w:tc>
          <w:tcPr>
            <w:tcW w:w="959" w:type="dxa"/>
            <w:shd w:val="clear" w:color="auto" w:fill="auto"/>
          </w:tcPr>
          <w:p w14:paraId="3C9AF00B" w14:textId="77777777" w:rsidR="005E6A08" w:rsidRDefault="005E6A08" w:rsidP="00A96F3C">
            <w:pPr>
              <w:spacing w:after="209"/>
              <w:ind w:right="34"/>
            </w:pPr>
            <w:r>
              <w:t>17</w:t>
            </w:r>
          </w:p>
        </w:tc>
        <w:tc>
          <w:tcPr>
            <w:tcW w:w="2138" w:type="dxa"/>
            <w:shd w:val="clear" w:color="auto" w:fill="auto"/>
          </w:tcPr>
          <w:p w14:paraId="1EF7995C" w14:textId="77777777" w:rsidR="005E6A08" w:rsidRDefault="005E6A08" w:rsidP="00A96F3C">
            <w:pPr>
              <w:spacing w:after="209"/>
              <w:ind w:right="578"/>
            </w:pPr>
            <w:r>
              <w:t>КРЕАТИНИН</w:t>
            </w:r>
          </w:p>
        </w:tc>
        <w:tc>
          <w:tcPr>
            <w:tcW w:w="1598" w:type="dxa"/>
            <w:shd w:val="clear" w:color="auto" w:fill="auto"/>
          </w:tcPr>
          <w:p w14:paraId="1BC31D37" w14:textId="77777777" w:rsidR="005E6A08" w:rsidRDefault="005E6A08" w:rsidP="00A96F3C">
            <w:pPr>
              <w:spacing w:after="209"/>
              <w:ind w:right="578"/>
            </w:pPr>
            <w:r>
              <w:t>0.18</w:t>
            </w:r>
          </w:p>
        </w:tc>
        <w:tc>
          <w:tcPr>
            <w:tcW w:w="1852" w:type="dxa"/>
            <w:shd w:val="clear" w:color="auto" w:fill="auto"/>
          </w:tcPr>
          <w:p w14:paraId="274482B3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5ADB0B6F" w14:textId="77777777" w:rsidTr="00A96F3C">
        <w:tc>
          <w:tcPr>
            <w:tcW w:w="959" w:type="dxa"/>
            <w:shd w:val="clear" w:color="auto" w:fill="auto"/>
          </w:tcPr>
          <w:p w14:paraId="418D93B6" w14:textId="77777777" w:rsidR="005E6A08" w:rsidRDefault="005E6A08" w:rsidP="00A96F3C">
            <w:pPr>
              <w:spacing w:after="209"/>
              <w:ind w:right="34"/>
            </w:pPr>
            <w:r>
              <w:t>18</w:t>
            </w:r>
          </w:p>
        </w:tc>
        <w:tc>
          <w:tcPr>
            <w:tcW w:w="2138" w:type="dxa"/>
            <w:shd w:val="clear" w:color="auto" w:fill="auto"/>
          </w:tcPr>
          <w:p w14:paraId="6F687E30" w14:textId="77777777" w:rsidR="005E6A08" w:rsidRDefault="005E6A08" w:rsidP="00A96F3C">
            <w:r>
              <w:t>Гематокрит</w:t>
            </w:r>
          </w:p>
          <w:p w14:paraId="16BDE5CF" w14:textId="77777777" w:rsidR="005E6A08" w:rsidRDefault="005E6A08" w:rsidP="00A96F3C">
            <w:pPr>
              <w:spacing w:after="209"/>
              <w:ind w:right="578"/>
            </w:pPr>
          </w:p>
        </w:tc>
        <w:tc>
          <w:tcPr>
            <w:tcW w:w="1598" w:type="dxa"/>
            <w:shd w:val="clear" w:color="auto" w:fill="auto"/>
          </w:tcPr>
          <w:p w14:paraId="0E25FF1C" w14:textId="77777777" w:rsidR="005E6A08" w:rsidRDefault="005E6A08" w:rsidP="00A96F3C">
            <w:pPr>
              <w:spacing w:after="209"/>
              <w:ind w:right="578"/>
            </w:pPr>
            <w:r>
              <w:t>36-48</w:t>
            </w:r>
          </w:p>
        </w:tc>
        <w:tc>
          <w:tcPr>
            <w:tcW w:w="1852" w:type="dxa"/>
            <w:shd w:val="clear" w:color="auto" w:fill="auto"/>
          </w:tcPr>
          <w:p w14:paraId="62B87E88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38FD4C47" w14:textId="77777777" w:rsidTr="00A96F3C">
        <w:tc>
          <w:tcPr>
            <w:tcW w:w="959" w:type="dxa"/>
            <w:shd w:val="clear" w:color="auto" w:fill="auto"/>
          </w:tcPr>
          <w:p w14:paraId="20528DF9" w14:textId="77777777" w:rsidR="005E6A08" w:rsidRDefault="005E6A08" w:rsidP="00A96F3C">
            <w:pPr>
              <w:spacing w:after="209"/>
              <w:ind w:right="34"/>
            </w:pPr>
            <w:r>
              <w:t>19</w:t>
            </w:r>
          </w:p>
        </w:tc>
        <w:tc>
          <w:tcPr>
            <w:tcW w:w="2138" w:type="dxa"/>
            <w:shd w:val="clear" w:color="auto" w:fill="auto"/>
          </w:tcPr>
          <w:p w14:paraId="1A1D4B79" w14:textId="77777777" w:rsidR="005E6A08" w:rsidRDefault="005E6A08" w:rsidP="00A96F3C">
            <w:r>
              <w:t>Ретикулоциты</w:t>
            </w:r>
          </w:p>
          <w:p w14:paraId="70E51567" w14:textId="77777777" w:rsidR="005E6A08" w:rsidRDefault="005E6A08" w:rsidP="00A96F3C">
            <w:pPr>
              <w:spacing w:after="209"/>
              <w:ind w:right="578"/>
            </w:pPr>
          </w:p>
        </w:tc>
        <w:tc>
          <w:tcPr>
            <w:tcW w:w="1598" w:type="dxa"/>
            <w:shd w:val="clear" w:color="auto" w:fill="auto"/>
          </w:tcPr>
          <w:p w14:paraId="1F731651" w14:textId="77777777" w:rsidR="005E6A08" w:rsidRDefault="005E6A08" w:rsidP="00A96F3C">
            <w:pPr>
              <w:spacing w:after="209"/>
              <w:ind w:right="578"/>
            </w:pPr>
            <w:r>
              <w:t>2-12</w:t>
            </w:r>
          </w:p>
        </w:tc>
        <w:tc>
          <w:tcPr>
            <w:tcW w:w="1852" w:type="dxa"/>
            <w:shd w:val="clear" w:color="auto" w:fill="auto"/>
          </w:tcPr>
          <w:p w14:paraId="1D2BEBAF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5A5945FA" w14:textId="77777777" w:rsidTr="00A96F3C">
        <w:tc>
          <w:tcPr>
            <w:tcW w:w="959" w:type="dxa"/>
            <w:shd w:val="clear" w:color="auto" w:fill="auto"/>
          </w:tcPr>
          <w:p w14:paraId="68640001" w14:textId="77777777" w:rsidR="005E6A08" w:rsidRDefault="005E6A08" w:rsidP="00A96F3C">
            <w:pPr>
              <w:spacing w:after="209"/>
              <w:ind w:right="34"/>
            </w:pPr>
            <w:r>
              <w:t>20</w:t>
            </w:r>
          </w:p>
        </w:tc>
        <w:tc>
          <w:tcPr>
            <w:tcW w:w="2138" w:type="dxa"/>
            <w:shd w:val="clear" w:color="auto" w:fill="auto"/>
          </w:tcPr>
          <w:p w14:paraId="5F6119C0" w14:textId="77777777" w:rsidR="005E6A08" w:rsidRDefault="005E6A08" w:rsidP="00A96F3C">
            <w:r>
              <w:t>Моноциты</w:t>
            </w:r>
          </w:p>
          <w:p w14:paraId="2B25D077" w14:textId="77777777" w:rsidR="005E6A08" w:rsidRDefault="005E6A08" w:rsidP="00A96F3C">
            <w:pPr>
              <w:spacing w:after="209"/>
              <w:ind w:right="578"/>
            </w:pPr>
          </w:p>
        </w:tc>
        <w:tc>
          <w:tcPr>
            <w:tcW w:w="1598" w:type="dxa"/>
            <w:shd w:val="clear" w:color="auto" w:fill="auto"/>
          </w:tcPr>
          <w:p w14:paraId="64BB266B" w14:textId="77777777" w:rsidR="005E6A08" w:rsidRDefault="005E6A08" w:rsidP="00A96F3C">
            <w:pPr>
              <w:spacing w:after="209"/>
              <w:ind w:right="578"/>
            </w:pPr>
            <w:r>
              <w:t>10</w:t>
            </w:r>
          </w:p>
        </w:tc>
        <w:tc>
          <w:tcPr>
            <w:tcW w:w="1852" w:type="dxa"/>
            <w:shd w:val="clear" w:color="auto" w:fill="auto"/>
          </w:tcPr>
          <w:p w14:paraId="7ABDB1C1" w14:textId="77777777" w:rsidR="005E6A08" w:rsidRDefault="005E6A08" w:rsidP="00A96F3C">
            <w:pPr>
              <w:spacing w:after="209"/>
              <w:ind w:right="578"/>
            </w:pPr>
          </w:p>
        </w:tc>
      </w:tr>
      <w:tr w:rsidR="005E6A08" w14:paraId="6CA17218" w14:textId="77777777" w:rsidTr="00A96F3C">
        <w:tc>
          <w:tcPr>
            <w:tcW w:w="959" w:type="dxa"/>
            <w:shd w:val="clear" w:color="auto" w:fill="auto"/>
          </w:tcPr>
          <w:p w14:paraId="10E34B43" w14:textId="77777777" w:rsidR="005E6A08" w:rsidRPr="00B33F2D" w:rsidRDefault="005E6A08" w:rsidP="00A96F3C">
            <w:pPr>
              <w:spacing w:after="209"/>
              <w:ind w:right="34"/>
              <w:rPr>
                <w:lang w:val="en-US"/>
              </w:rPr>
            </w:pPr>
          </w:p>
        </w:tc>
        <w:tc>
          <w:tcPr>
            <w:tcW w:w="2138" w:type="dxa"/>
            <w:shd w:val="clear" w:color="auto" w:fill="auto"/>
          </w:tcPr>
          <w:p w14:paraId="7ACB080D" w14:textId="77777777" w:rsidR="005E6A08" w:rsidRDefault="005E6A08" w:rsidP="00A96F3C"/>
        </w:tc>
        <w:tc>
          <w:tcPr>
            <w:tcW w:w="1598" w:type="dxa"/>
            <w:shd w:val="clear" w:color="auto" w:fill="auto"/>
          </w:tcPr>
          <w:p w14:paraId="5A00DC33" w14:textId="77777777" w:rsidR="005E6A08" w:rsidRDefault="005E6A08" w:rsidP="00A96F3C">
            <w:pPr>
              <w:spacing w:after="209"/>
              <w:ind w:right="578"/>
            </w:pPr>
          </w:p>
        </w:tc>
        <w:tc>
          <w:tcPr>
            <w:tcW w:w="1852" w:type="dxa"/>
            <w:shd w:val="clear" w:color="auto" w:fill="auto"/>
          </w:tcPr>
          <w:p w14:paraId="6E0C6592" w14:textId="77777777" w:rsidR="005E6A08" w:rsidRDefault="005E6A08" w:rsidP="00A96F3C">
            <w:pPr>
              <w:spacing w:after="209"/>
              <w:ind w:right="578"/>
            </w:pPr>
          </w:p>
        </w:tc>
      </w:tr>
    </w:tbl>
    <w:p w14:paraId="2DDE743E" w14:textId="77777777" w:rsidR="005E6A08" w:rsidRPr="00415A47" w:rsidRDefault="005E6A08" w:rsidP="005E6A08">
      <w:pPr>
        <w:shd w:val="clear" w:color="auto" w:fill="F9F8F8"/>
        <w:spacing w:line="378" w:lineRule="atLeast"/>
        <w:jc w:val="both"/>
      </w:pPr>
      <w:r w:rsidRPr="00415A47">
        <w:t xml:space="preserve">Формы заболевания болезни Паркинсона: Дрожательно-ригидная, Акинетико-ригидная, Акинетическая форма, Дрожательная форма, ригидная форма. Степень заболевания характеризуется этапами от 0 до 5 (бессимптомное течение, маловыраженные односторонние изменения. маловыраженные двусторонние изменения,  двусторонние </w:t>
      </w:r>
      <w:r w:rsidRPr="00415A47">
        <w:lastRenderedPageBreak/>
        <w:t>изменения с появлением первых заметных двигательных ограничений,  ощутимые ограничения, пациент сам не справляется, полная потеря трудоспособности и самостоятельной жизнедеятельности).</w:t>
      </w:r>
    </w:p>
    <w:p w14:paraId="724A921D" w14:textId="77777777" w:rsidR="00951408" w:rsidRDefault="00951408" w:rsidP="00200A43">
      <w:pPr>
        <w:rPr>
          <w:b/>
          <w:sz w:val="28"/>
        </w:rPr>
      </w:pPr>
    </w:p>
    <w:p w14:paraId="29C0E299" w14:textId="623BB7C0" w:rsidR="00DC29E9" w:rsidRDefault="00E00BCD" w:rsidP="00B33F2D">
      <w:pPr>
        <w:rPr>
          <w:sz w:val="28"/>
        </w:rPr>
      </w:pPr>
      <w:r w:rsidRPr="00E00BCD">
        <w:rPr>
          <w:b/>
          <w:sz w:val="28"/>
        </w:rPr>
        <w:t>Ход выполнения работы</w:t>
      </w:r>
    </w:p>
    <w:p w14:paraId="11AD1808" w14:textId="77777777" w:rsidR="00DC29E9" w:rsidRDefault="00DC29E9" w:rsidP="00200A43">
      <w:pPr>
        <w:rPr>
          <w:sz w:val="28"/>
        </w:rPr>
      </w:pPr>
    </w:p>
    <w:p w14:paraId="149C6722" w14:textId="77777777" w:rsidR="00BA4576" w:rsidRDefault="00BA4576" w:rsidP="00BA4576">
      <w:pPr>
        <w:numPr>
          <w:ilvl w:val="0"/>
          <w:numId w:val="13"/>
        </w:numPr>
        <w:spacing w:after="179" w:line="248" w:lineRule="auto"/>
        <w:ind w:right="3" w:hanging="255"/>
        <w:jc w:val="both"/>
      </w:pPr>
      <w:r>
        <w:t xml:space="preserve">Создайте фрейм данных из </w:t>
      </w:r>
      <w:r>
        <w:rPr>
          <w:rFonts w:ascii="Cambria" w:hAnsi="Cambria" w:cs="Cambria"/>
          <w:i/>
        </w:rPr>
        <w:t xml:space="preserve">N </w:t>
      </w:r>
      <w:r>
        <w:rPr>
          <w:rFonts w:ascii="Cambria" w:hAnsi="Cambria" w:cs="Cambria"/>
        </w:rPr>
        <w:t xml:space="preserve">= 24 </w:t>
      </w:r>
      <w:r>
        <w:t xml:space="preserve">записей со следующими полями: </w:t>
      </w:r>
      <w:r>
        <w:rPr>
          <w:rFonts w:ascii="Cambria" w:hAnsi="Cambria" w:cs="Cambria"/>
          <w:i/>
        </w:rPr>
        <w:t xml:space="preserve">Nrow </w:t>
      </w:r>
      <w:r>
        <w:t xml:space="preserve">– номер записи, </w:t>
      </w:r>
      <w:r>
        <w:rPr>
          <w:rFonts w:ascii="Cambria" w:hAnsi="Cambria" w:cs="Cambria"/>
          <w:i/>
        </w:rPr>
        <w:t xml:space="preserve">Name </w:t>
      </w:r>
      <w:r>
        <w:t xml:space="preserve">– имя пациента, </w:t>
      </w:r>
      <w:r>
        <w:rPr>
          <w:rFonts w:ascii="Cambria" w:hAnsi="Cambria" w:cs="Cambria"/>
          <w:i/>
        </w:rPr>
        <w:t xml:space="preserve">BirthYear </w:t>
      </w:r>
      <w:r>
        <w:t xml:space="preserve">– год рождения, </w:t>
      </w:r>
      <w:r>
        <w:rPr>
          <w:rFonts w:ascii="Cambria" w:hAnsi="Cambria" w:cs="Cambria"/>
          <w:i/>
        </w:rPr>
        <w:t xml:space="preserve">Employ </w:t>
      </w:r>
      <w:r>
        <w:t xml:space="preserve">– место работы, </w:t>
      </w:r>
      <w:r>
        <w:rPr>
          <w:rFonts w:ascii="Cambria" w:hAnsi="Cambria" w:cs="Cambria"/>
          <w:i/>
        </w:rPr>
        <w:t xml:space="preserve">Salary </w:t>
      </w:r>
      <w:r>
        <w:t xml:space="preserve">– зарплата. </w:t>
      </w:r>
      <w:r>
        <w:rPr>
          <w:lang w:val="en-US"/>
        </w:rPr>
        <w:t>Cost</w:t>
      </w:r>
      <w:r w:rsidRPr="00C76166">
        <w:t xml:space="preserve"> </w:t>
      </w:r>
      <w:r>
        <w:t>–</w:t>
      </w:r>
      <w:r w:rsidRPr="00C76166">
        <w:t xml:space="preserve"> </w:t>
      </w:r>
      <w:r>
        <w:t xml:space="preserve">стоимость лечения, </w:t>
      </w:r>
      <w:r>
        <w:rPr>
          <w:lang w:val="en-US"/>
        </w:rPr>
        <w:t>Album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альбумина в крови, </w:t>
      </w:r>
      <w:r>
        <w:rPr>
          <w:lang w:val="en-US"/>
        </w:rPr>
        <w:t>TransFerr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трансферрина в крови, </w:t>
      </w:r>
      <w:r>
        <w:rPr>
          <w:lang w:val="en-US"/>
        </w:rPr>
        <w:t>Ferritin</w:t>
      </w:r>
      <w:r w:rsidRPr="002C2DA8">
        <w:t xml:space="preserve"> </w:t>
      </w:r>
      <w:r>
        <w:t>–</w:t>
      </w:r>
      <w:r w:rsidRPr="002C2DA8">
        <w:t xml:space="preserve"> </w:t>
      </w:r>
      <w:r>
        <w:t xml:space="preserve">содержание ферритина в крови. Заполните данный фрейм данными так, что </w:t>
      </w:r>
      <w:r>
        <w:rPr>
          <w:rFonts w:ascii="Cambria" w:hAnsi="Cambria" w:cs="Cambria"/>
          <w:i/>
        </w:rPr>
        <w:t xml:space="preserve">Nrow </w:t>
      </w:r>
      <w:r>
        <w:t xml:space="preserve">изменяется от 1 до </w:t>
      </w:r>
      <w:r>
        <w:rPr>
          <w:rFonts w:ascii="Cambria" w:hAnsi="Cambria" w:cs="Cambria"/>
          <w:i/>
        </w:rPr>
        <w:t>N</w:t>
      </w:r>
      <w:r>
        <w:t>,</w:t>
      </w:r>
    </w:p>
    <w:p w14:paraId="4F2D4ECE" w14:textId="7089A866" w:rsidR="00BA4576" w:rsidRDefault="00BA4576" w:rsidP="00BA4576">
      <w:pPr>
        <w:spacing w:after="71"/>
        <w:ind w:left="508" w:right="3"/>
      </w:pPr>
      <w:r>
        <w:t xml:space="preserve">Name задается произвольно, </w:t>
      </w:r>
      <w:r>
        <w:rPr>
          <w:rFonts w:ascii="Cambria" w:hAnsi="Cambria" w:cs="Cambria"/>
          <w:i/>
        </w:rPr>
        <w:t xml:space="preserve">BithYear </w:t>
      </w:r>
      <w:r>
        <w:t xml:space="preserve">распределен равномерно (случайно) на отрезке </w:t>
      </w:r>
      <w:r>
        <w:rPr>
          <w:rFonts w:ascii="Cambria" w:hAnsi="Cambria" w:cs="Cambria"/>
        </w:rPr>
        <w:t>[1971</w:t>
      </w:r>
      <w:r>
        <w:rPr>
          <w:rFonts w:ascii="Cambria" w:hAnsi="Cambria" w:cs="Cambria"/>
          <w:i/>
        </w:rPr>
        <w:t>,</w:t>
      </w:r>
      <w:r>
        <w:rPr>
          <w:rFonts w:ascii="Cambria" w:hAnsi="Cambria" w:cs="Cambria"/>
        </w:rPr>
        <w:t>1997]</w:t>
      </w:r>
      <w:r>
        <w:t xml:space="preserve">, , </w:t>
      </w:r>
      <w:r>
        <w:rPr>
          <w:lang w:val="en-US"/>
        </w:rPr>
        <w:t>Cost</w:t>
      </w:r>
      <w:r w:rsidRPr="00543610">
        <w:t xml:space="preserve"> </w:t>
      </w:r>
      <w:r>
        <w:rPr>
          <w:rFonts w:ascii="Cambria" w:hAnsi="Cambria" w:cs="Cambria"/>
          <w:i/>
        </w:rPr>
        <w:t xml:space="preserve"> </w:t>
      </w:r>
      <w:r>
        <w:t xml:space="preserve">для пациентов младше </w:t>
      </w:r>
      <w:smartTag w:uri="urn:schemas-microsoft-com:office:smarttags" w:element="metricconverter">
        <w:smartTagPr>
          <w:attr w:name="ProductID" w:val="1991 г"/>
        </w:smartTagPr>
        <w:r>
          <w:t>1991 г</w:t>
        </w:r>
      </w:smartTag>
      <w:r>
        <w:t xml:space="preserve">.р. определяется по формуле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n</w:t>
      </w:r>
      <w:r>
        <w:rPr>
          <w:rFonts w:ascii="Cambria" w:hAnsi="Cambria" w:cs="Cambria"/>
        </w:rPr>
        <w:t>(201</w:t>
      </w:r>
      <w:r w:rsidRPr="00543610">
        <w:rPr>
          <w:rFonts w:ascii="Cambria" w:hAnsi="Cambria" w:cs="Cambria"/>
        </w:rPr>
        <w:t>3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Pr="00543610">
        <w:rPr>
          <w:rFonts w:ascii="Cambria" w:hAnsi="Cambria" w:cs="Cambria"/>
        </w:rPr>
        <w:t>11</w:t>
      </w:r>
      <w:r>
        <w:rPr>
          <w:rFonts w:ascii="Cambria" w:hAnsi="Cambria" w:cs="Cambria"/>
        </w:rPr>
        <w:t>000</w:t>
      </w:r>
      <w:r>
        <w:t xml:space="preserve">, для остальных </w:t>
      </w:r>
      <w:r>
        <w:rPr>
          <w:lang w:val="en-US"/>
        </w:rPr>
        <w:t>Cost</w:t>
      </w:r>
      <w:r>
        <w:rPr>
          <w:rFonts w:ascii="Cambria" w:hAnsi="Cambria" w:cs="Cambria"/>
          <w:i/>
        </w:rPr>
        <w:t xml:space="preserve"> </w:t>
      </w:r>
      <w:r>
        <w:rPr>
          <w:rFonts w:ascii="Cambria" w:hAnsi="Cambria" w:cs="Cambria"/>
        </w:rPr>
        <w:t>= (</w:t>
      </w:r>
      <w:r>
        <w:rPr>
          <w:rFonts w:ascii="Cambria" w:hAnsi="Cambria" w:cs="Cambria"/>
          <w:i/>
        </w:rPr>
        <w:t>log</w:t>
      </w:r>
      <w:r>
        <w:rPr>
          <w:rFonts w:ascii="Cambria" w:hAnsi="Cambria" w:cs="Cambria"/>
        </w:rPr>
        <w:t>2(201</w:t>
      </w:r>
      <w:r w:rsidRPr="00543610">
        <w:rPr>
          <w:rFonts w:ascii="Cambria" w:hAnsi="Cambria" w:cs="Cambria"/>
        </w:rPr>
        <w:t>3</w:t>
      </w:r>
      <w:r>
        <w:rPr>
          <w:rFonts w:ascii="Cambria" w:hAnsi="Cambria" w:cs="Cambria"/>
        </w:rPr>
        <w:t xml:space="preserve"> − </w:t>
      </w:r>
      <w:r>
        <w:rPr>
          <w:rFonts w:ascii="Cambria" w:hAnsi="Cambria" w:cs="Cambria"/>
          <w:lang w:val="en-US"/>
        </w:rPr>
        <w:t>Birth</w:t>
      </w:r>
      <w:r>
        <w:rPr>
          <w:rFonts w:ascii="Cambria" w:hAnsi="Cambria" w:cs="Cambria"/>
          <w:i/>
        </w:rPr>
        <w:t>Y ear</w:t>
      </w:r>
      <w:r>
        <w:rPr>
          <w:rFonts w:ascii="Cambria" w:hAnsi="Cambria" w:cs="Cambria"/>
        </w:rPr>
        <w:t xml:space="preserve">) + 1) </w:t>
      </w:r>
      <w:r>
        <w:rPr>
          <w:rFonts w:ascii="MS Mincho" w:eastAsia="MS Mincho" w:hAnsi="MS Mincho" w:cs="MS Mincho" w:hint="eastAsia"/>
        </w:rPr>
        <w:t>∗</w:t>
      </w:r>
      <w:r>
        <w:rPr>
          <w:rFonts w:ascii="Cambria" w:hAnsi="Cambria" w:cs="Cambria"/>
        </w:rPr>
        <w:t xml:space="preserve"> </w:t>
      </w:r>
      <w:r w:rsidRPr="00543610">
        <w:rPr>
          <w:rFonts w:ascii="Cambria" w:hAnsi="Cambria" w:cs="Cambria"/>
        </w:rPr>
        <w:t>10</w:t>
      </w:r>
      <w:r>
        <w:rPr>
          <w:rFonts w:ascii="Cambria" w:hAnsi="Cambria" w:cs="Cambria"/>
        </w:rPr>
        <w:t>000</w:t>
      </w:r>
      <w:r>
        <w:t>.</w:t>
      </w:r>
    </w:p>
    <w:p w14:paraId="6389BF50" w14:textId="77777777" w:rsidR="003E57EC" w:rsidRDefault="003E57EC" w:rsidP="003E57EC">
      <w:pPr>
        <w:ind w:left="508" w:right="3"/>
      </w:pPr>
      <w:r>
        <w:t xml:space="preserve">Ранжируем пациентов по стоимости лечения,  начиная с минимальной суммы.  </w:t>
      </w:r>
    </w:p>
    <w:p w14:paraId="288CAB32" w14:textId="77777777" w:rsidR="003E57EC" w:rsidRDefault="003E57EC" w:rsidP="003E57EC">
      <w:pPr>
        <w:ind w:left="508" w:right="3"/>
      </w:pPr>
      <w:r>
        <w:t xml:space="preserve">Добавьте в таблицу поле, соответствующее общему социальному вычету за лечение (ставка 13%), выплаченному пациенту, если стоимость лечения  за каждый год начислялась согласно формулам для </w:t>
      </w:r>
      <w:r>
        <w:rPr>
          <w:lang w:val="en-US"/>
        </w:rPr>
        <w:t>Cost</w:t>
      </w:r>
      <w:r>
        <w:t>, где вместо 2013 следует последовательно подставить каждый год нахождения пациента под наблюдением.</w:t>
      </w:r>
    </w:p>
    <w:p w14:paraId="75A55A65" w14:textId="77777777" w:rsidR="003E57EC" w:rsidRDefault="003E57EC" w:rsidP="00BA4576">
      <w:pPr>
        <w:spacing w:after="71"/>
        <w:ind w:left="508" w:right="3"/>
      </w:pPr>
    </w:p>
    <w:p w14:paraId="6C6FAA3A" w14:textId="386C78CF" w:rsidR="00BA4576" w:rsidRPr="00BA4576" w:rsidRDefault="00BA4576" w:rsidP="00BA4576">
      <w:pPr>
        <w:spacing w:after="71"/>
        <w:ind w:left="508" w:right="3"/>
      </w:pPr>
      <w:r>
        <w:t xml:space="preserve">Листинг программы на </w:t>
      </w:r>
      <w:r>
        <w:rPr>
          <w:lang w:val="en-US"/>
        </w:rPr>
        <w:t>R</w:t>
      </w:r>
    </w:p>
    <w:p w14:paraId="0CC802EB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</w:rPr>
      </w:pPr>
      <w:r w:rsidRPr="003E57EC">
        <w:rPr>
          <w:rFonts w:ascii="Consolas" w:hAnsi="Consolas"/>
          <w:sz w:val="22"/>
          <w:szCs w:val="22"/>
        </w:rPr>
        <w:t>#подготовка данных для фрейма</w:t>
      </w:r>
    </w:p>
    <w:p w14:paraId="7024B22E" w14:textId="77777777" w:rsidR="003E57EC" w:rsidRPr="00A61F60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N</w:t>
      </w:r>
      <w:r w:rsidRPr="00A61F60">
        <w:rPr>
          <w:rFonts w:ascii="Consolas" w:hAnsi="Consolas"/>
          <w:sz w:val="22"/>
          <w:szCs w:val="22"/>
          <w:lang w:val="en-US"/>
        </w:rPr>
        <w:t xml:space="preserve"> = 24</w:t>
      </w:r>
    </w:p>
    <w:p w14:paraId="4AD4937C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Nrow = 1:N</w:t>
      </w:r>
    </w:p>
    <w:p w14:paraId="582AD0CA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Name = c("Jane","Jack","John","Bill","Harry","Jim","Mary","Ann","Kate","Emma","Marco","Jane","Jack","John","Bill","Harry","Jim","Mary","Ann","Kate","Emma","Marco","Emma","Marco")</w:t>
      </w:r>
    </w:p>
    <w:p w14:paraId="7D98BFED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BirthYear = round(runif(N, 1971, 1997))</w:t>
      </w:r>
    </w:p>
    <w:p w14:paraId="6807F289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Employ = Employ &lt;- c("School","University","Bank","Hospital","IT-office","School","University","Bank","Hospital","IT-office","School","University","Bank","Hospital","IT-office","School","University","Bank","Hospital","IT-office","School","University","Bank","IT-office")</w:t>
      </w:r>
    </w:p>
    <w:p w14:paraId="13F07353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Salary = round(runif(N, 100000, 200000))</w:t>
      </w:r>
    </w:p>
    <w:p w14:paraId="0A84ECCE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Cost = ifelse(BirthYear &gt; 1991 ,(log(2013 - BirthYear) +1) * 11000, (log2(2013 - BirthYear) + 1) * 10000)</w:t>
      </w:r>
    </w:p>
    <w:p w14:paraId="287D5069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Albumin = round(runif(N, 200, 900)) * 10^-3</w:t>
      </w:r>
    </w:p>
    <w:p w14:paraId="6A82A11C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TransFerrin = round(runif(N, 200, 1000)) * 10^-3</w:t>
      </w:r>
    </w:p>
    <w:p w14:paraId="306BAEA0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Ferritin = round(runif(N, 1000, 10000)) * 10^-3</w:t>
      </w:r>
    </w:p>
    <w:p w14:paraId="2E1708D7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</w:p>
    <w:p w14:paraId="44BAFC58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#созданиефрейма</w:t>
      </w:r>
    </w:p>
    <w:p w14:paraId="546F8672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frame = data.frame(Nrow, Name, BirthYear, Employ, Salary,Cost,Albumin,TransFerrin,Ferritin)</w:t>
      </w:r>
    </w:p>
    <w:p w14:paraId="5585B262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print(frame)</w:t>
      </w:r>
    </w:p>
    <w:p w14:paraId="051933D2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frame[order(frame$Cost),]</w:t>
      </w:r>
    </w:p>
    <w:p w14:paraId="32E5A714" w14:textId="77777777" w:rsidR="003E57EC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rFonts w:ascii="Consolas" w:hAnsi="Consolas"/>
          <w:sz w:val="22"/>
          <w:szCs w:val="22"/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frame$SocialVychet = frame$Cost * 0.13</w:t>
      </w:r>
    </w:p>
    <w:p w14:paraId="31670B8B" w14:textId="48DD893A" w:rsidR="00BA4576" w:rsidRPr="003E57EC" w:rsidRDefault="003E57EC" w:rsidP="003E57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8" w:right="3"/>
        <w:rPr>
          <w:lang w:val="en-US"/>
        </w:rPr>
      </w:pPr>
      <w:r w:rsidRPr="003E57EC">
        <w:rPr>
          <w:rFonts w:ascii="Consolas" w:hAnsi="Consolas"/>
          <w:sz w:val="22"/>
          <w:szCs w:val="22"/>
          <w:lang w:val="en-US"/>
        </w:rPr>
        <w:t>View(frame)</w:t>
      </w:r>
    </w:p>
    <w:p w14:paraId="22A24C24" w14:textId="77777777" w:rsidR="003E57EC" w:rsidRPr="00A61F60" w:rsidRDefault="003E57EC" w:rsidP="00170BBF">
      <w:pPr>
        <w:ind w:firstLine="708"/>
        <w:rPr>
          <w:b/>
          <w:sz w:val="28"/>
          <w:lang w:val="en-US"/>
        </w:rPr>
      </w:pPr>
    </w:p>
    <w:p w14:paraId="5C40CA0B" w14:textId="3C93F312" w:rsidR="003E57EC" w:rsidRPr="00A61F60" w:rsidRDefault="003E57EC" w:rsidP="00170BBF">
      <w:pPr>
        <w:ind w:firstLine="708"/>
        <w:rPr>
          <w:b/>
          <w:sz w:val="28"/>
          <w:lang w:val="en-US"/>
        </w:rPr>
      </w:pPr>
    </w:p>
    <w:p w14:paraId="12E0C2AC" w14:textId="5398FEC0" w:rsidR="003E57EC" w:rsidRPr="00A61F60" w:rsidRDefault="003E57EC" w:rsidP="00170BBF">
      <w:pPr>
        <w:ind w:firstLine="708"/>
        <w:rPr>
          <w:b/>
          <w:sz w:val="28"/>
          <w:lang w:val="en-US"/>
        </w:rPr>
      </w:pPr>
    </w:p>
    <w:p w14:paraId="2F71E36B" w14:textId="3F2E4747" w:rsidR="003E57EC" w:rsidRPr="00A61F60" w:rsidRDefault="003E57EC" w:rsidP="00170BBF">
      <w:pPr>
        <w:ind w:firstLine="708"/>
        <w:rPr>
          <w:b/>
          <w:sz w:val="28"/>
          <w:lang w:val="en-US"/>
        </w:rPr>
      </w:pPr>
    </w:p>
    <w:p w14:paraId="6D714C9A" w14:textId="2E9499AC" w:rsidR="003E57EC" w:rsidRPr="00A61F60" w:rsidRDefault="003E57EC" w:rsidP="00170BBF">
      <w:pPr>
        <w:ind w:firstLine="708"/>
        <w:rPr>
          <w:b/>
          <w:sz w:val="28"/>
          <w:lang w:val="en-US"/>
        </w:rPr>
      </w:pPr>
    </w:p>
    <w:p w14:paraId="15D81A5A" w14:textId="63178338" w:rsidR="003E57EC" w:rsidRDefault="003E57EC" w:rsidP="00170BBF">
      <w:pPr>
        <w:ind w:firstLine="708"/>
        <w:rPr>
          <w:bCs/>
          <w:szCs w:val="22"/>
        </w:rPr>
      </w:pPr>
      <w:r>
        <w:rPr>
          <w:bCs/>
          <w:szCs w:val="22"/>
        </w:rPr>
        <w:t>Результат программы – созданный фрейм</w:t>
      </w:r>
    </w:p>
    <w:p w14:paraId="1811D915" w14:textId="77777777" w:rsidR="003E57EC" w:rsidRPr="003E57EC" w:rsidRDefault="003E57EC" w:rsidP="00170BBF">
      <w:pPr>
        <w:ind w:firstLine="708"/>
        <w:rPr>
          <w:bCs/>
          <w:szCs w:val="22"/>
        </w:rPr>
      </w:pPr>
    </w:p>
    <w:p w14:paraId="6C775FBA" w14:textId="474FD23A" w:rsidR="00D60AE7" w:rsidRDefault="003E57EC" w:rsidP="00170BBF">
      <w:pPr>
        <w:ind w:firstLine="708"/>
        <w:rPr>
          <w:b/>
          <w:sz w:val="28"/>
        </w:rPr>
      </w:pPr>
      <w:r>
        <w:rPr>
          <w:noProof/>
        </w:rPr>
        <w:drawing>
          <wp:inline distT="0" distB="0" distL="0" distR="0" wp14:anchorId="44B33270" wp14:editId="56A72ED2">
            <wp:extent cx="3238500" cy="24860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802" t="16255" r="44682" b="9315"/>
                    <a:stretch/>
                  </pic:blipFill>
                  <pic:spPr bwMode="auto">
                    <a:xfrm>
                      <a:off x="0" y="0"/>
                      <a:ext cx="3238500" cy="2486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F7BA56" w14:textId="77777777" w:rsidR="00D60AE7" w:rsidRDefault="00D60AE7" w:rsidP="00170BBF">
      <w:pPr>
        <w:ind w:firstLine="708"/>
        <w:rPr>
          <w:b/>
          <w:sz w:val="28"/>
        </w:rPr>
      </w:pPr>
    </w:p>
    <w:p w14:paraId="2C33BE54" w14:textId="299772F8" w:rsidR="002D6E13" w:rsidRDefault="002D6E13" w:rsidP="002D6E13">
      <w:pPr>
        <w:pStyle w:val="ae"/>
        <w:numPr>
          <w:ilvl w:val="0"/>
          <w:numId w:val="13"/>
        </w:numPr>
        <w:jc w:val="both"/>
      </w:pPr>
      <w:r>
        <w:t xml:space="preserve">Постройте линейный классификатор для классификации пациентов по степени развития болезни Паркинсона (3 степени - </w:t>
      </w:r>
      <w:r w:rsidRPr="00415A47">
        <w:t>бессимптомное течение, маловыраженные односторонние изменения</w:t>
      </w:r>
      <w:r>
        <w:t>,</w:t>
      </w:r>
      <w:r w:rsidRPr="00415A47">
        <w:t xml:space="preserve"> маловыраженные двусторонние изменения</w:t>
      </w:r>
      <w:r>
        <w:t>) на основе трех признаков – содержания в крови альбумина, трансферрина, ферритина. Использовать машину опорных векторов и алгоритм персептрона. Полученные результаты сравнить с использованием функций языка R - Predict и Table.</w:t>
      </w:r>
    </w:p>
    <w:p w14:paraId="581969C4" w14:textId="77777777" w:rsidR="002D6E13" w:rsidRDefault="002D6E13" w:rsidP="002D6E13">
      <w:pPr>
        <w:ind w:left="538"/>
        <w:jc w:val="both"/>
      </w:pPr>
    </w:p>
    <w:p w14:paraId="61FB6875" w14:textId="77777777" w:rsidR="002D6E13" w:rsidRDefault="002D6E13" w:rsidP="002D6E13">
      <w:pPr>
        <w:ind w:left="538"/>
        <w:jc w:val="both"/>
      </w:pPr>
      <w:r>
        <w:t xml:space="preserve">Для машины опорных векторов </w:t>
      </w:r>
      <w:r w:rsidRPr="00400906">
        <w:t xml:space="preserve">типа </w:t>
      </w:r>
      <w:r w:rsidRPr="00400906">
        <w:rPr>
          <w:color w:val="7F7F7F"/>
          <w:sz w:val="16"/>
        </w:rPr>
        <w:t>"</w:t>
      </w:r>
      <w:r>
        <w:rPr>
          <w:color w:val="7F7F7F"/>
          <w:sz w:val="16"/>
        </w:rPr>
        <w:t>C</w:t>
      </w:r>
      <w:r w:rsidRPr="00400906">
        <w:rPr>
          <w:color w:val="7F7F7F"/>
          <w:sz w:val="16"/>
        </w:rPr>
        <w:t>-</w:t>
      </w:r>
      <w:r>
        <w:rPr>
          <w:color w:val="7F7F7F"/>
          <w:sz w:val="16"/>
        </w:rPr>
        <w:t>classification</w:t>
      </w:r>
      <w:r w:rsidRPr="00400906">
        <w:rPr>
          <w:color w:val="7F7F7F"/>
          <w:sz w:val="16"/>
        </w:rPr>
        <w:t xml:space="preserve">" </w:t>
      </w:r>
      <w:r w:rsidRPr="00400906">
        <w:t xml:space="preserve">с </w:t>
      </w:r>
      <w:r>
        <w:t>линейным</w:t>
      </w:r>
      <w:r w:rsidRPr="00400906">
        <w:t xml:space="preserve"> ядром, добейтесь нулевой ошибки сначала на обучающей выборке, а затем на тестовой, путем изменения параметра </w:t>
      </w:r>
      <w:r>
        <w:rPr>
          <w:rFonts w:ascii="Cambria" w:hAnsi="Cambria" w:cs="Cambria"/>
          <w:i/>
        </w:rPr>
        <w:t>C</w:t>
      </w:r>
      <w:r w:rsidRPr="00400906">
        <w:t>.</w:t>
      </w:r>
    </w:p>
    <w:p w14:paraId="45972417" w14:textId="2FB80B5C" w:rsidR="003E57EC" w:rsidRDefault="003E57EC" w:rsidP="003E57EC">
      <w:pPr>
        <w:rPr>
          <w:bCs/>
          <w:sz w:val="28"/>
        </w:rPr>
      </w:pPr>
    </w:p>
    <w:p w14:paraId="6FFB2B08" w14:textId="77777777" w:rsidR="00A61F60" w:rsidRPr="00BA4576" w:rsidRDefault="00A61F60" w:rsidP="00A61F60">
      <w:pPr>
        <w:spacing w:after="71"/>
        <w:ind w:left="508" w:right="3"/>
      </w:pPr>
      <w:r>
        <w:t xml:space="preserve">Листинг программы на </w:t>
      </w:r>
      <w:r>
        <w:rPr>
          <w:lang w:val="en-US"/>
        </w:rPr>
        <w:t>R</w:t>
      </w:r>
    </w:p>
    <w:p w14:paraId="4298838A" w14:textId="77777777" w:rsidR="00A61F60" w:rsidRDefault="00A61F60" w:rsidP="003E57EC">
      <w:pPr>
        <w:rPr>
          <w:bCs/>
          <w:sz w:val="28"/>
        </w:rPr>
      </w:pPr>
    </w:p>
    <w:p w14:paraId="710AFA54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</w:rPr>
      </w:pPr>
      <w:r w:rsidRPr="00A61F60">
        <w:rPr>
          <w:rFonts w:ascii="Consolas" w:hAnsi="Consolas"/>
          <w:bCs/>
          <w:sz w:val="20"/>
          <w:szCs w:val="20"/>
        </w:rPr>
        <w:t>#подготовка данных для вспомогательного фрейма</w:t>
      </w:r>
    </w:p>
    <w:p w14:paraId="4D326772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</w:rPr>
      </w:pPr>
      <w:r w:rsidRPr="00A61F60">
        <w:rPr>
          <w:rFonts w:ascii="Consolas" w:hAnsi="Consolas"/>
          <w:bCs/>
          <w:sz w:val="20"/>
          <w:szCs w:val="20"/>
        </w:rPr>
        <w:t>coun = 3</w:t>
      </w:r>
    </w:p>
    <w:p w14:paraId="21B74EDE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</w:rPr>
      </w:pPr>
      <w:r w:rsidRPr="00A61F60">
        <w:rPr>
          <w:rFonts w:ascii="Consolas" w:hAnsi="Consolas"/>
          <w:bCs/>
          <w:sz w:val="20"/>
          <w:szCs w:val="20"/>
        </w:rPr>
        <w:t>Mrow = 1:coun</w:t>
      </w:r>
    </w:p>
    <w:p w14:paraId="105954F2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</w:rPr>
      </w:pPr>
      <w:r w:rsidRPr="00A61F60">
        <w:rPr>
          <w:rFonts w:ascii="Consolas" w:hAnsi="Consolas"/>
          <w:bCs/>
          <w:sz w:val="20"/>
          <w:szCs w:val="20"/>
        </w:rPr>
        <w:t>Group = c("бессимптомное течение","маловыраженные односторонние изменения","маловыраженные двусторонние изменения")</w:t>
      </w:r>
    </w:p>
    <w:p w14:paraId="4E1C8787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Albumin_min = c(0.23,0.45,0.68)</w:t>
      </w:r>
    </w:p>
    <w:p w14:paraId="3788280D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TransFerrin_min = c(0.14,0.33,0.73)</w:t>
      </w:r>
    </w:p>
    <w:p w14:paraId="7D7544AC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Ferritin_min = c(1.41,2.09,4.44)</w:t>
      </w:r>
    </w:p>
    <w:p w14:paraId="16D88567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Albumin_max = c(0.44,0.67,0.89)</w:t>
      </w:r>
    </w:p>
    <w:p w14:paraId="0B829145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TransFerrin_max = c(0.32,0.72,0.96)</w:t>
      </w:r>
    </w:p>
    <w:p w14:paraId="2B0BB72B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Ferritin_max = c(2.08,4.43,6.53)</w:t>
      </w:r>
    </w:p>
    <w:p w14:paraId="7B7EC1D0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</w:p>
    <w:p w14:paraId="48DE368F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frame1 = data.frame(Mrow, Group, Albumin_min, Albumin_max , TransFerrin_min,TransFerrin_max,Ferritin_min,Ferritin_max)</w:t>
      </w:r>
    </w:p>
    <w:p w14:paraId="0FDFD84E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View(frame1)</w:t>
      </w:r>
    </w:p>
    <w:p w14:paraId="1979DF56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ramFoT = frame1</w:t>
      </w:r>
    </w:p>
    <w:p w14:paraId="7379A627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library(kohonen)</w:t>
      </w:r>
    </w:p>
    <w:p w14:paraId="1CE8240D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library(RSNNS)</w:t>
      </w:r>
    </w:p>
    <w:p w14:paraId="10BBC032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library(class)</w:t>
      </w:r>
    </w:p>
    <w:p w14:paraId="0DC8FDDB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library(gmodels)</w:t>
      </w:r>
    </w:p>
    <w:p w14:paraId="72BF7D2B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lastRenderedPageBreak/>
        <w:t>library(modeest)</w:t>
      </w:r>
    </w:p>
    <w:p w14:paraId="3731C6D2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library(nnet)</w:t>
      </w:r>
    </w:p>
    <w:p w14:paraId="0BA524DC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library(e1071)</w:t>
      </w:r>
    </w:p>
    <w:p w14:paraId="5983B2BC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ramFoT$Group</w:t>
      </w:r>
    </w:p>
    <w:p w14:paraId="2C6CB396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ramFo2 = frame</w:t>
      </w:r>
    </w:p>
    <w:p w14:paraId="61323A70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ramFo2 &lt;- cbind(ramFo2, Group)</w:t>
      </w:r>
    </w:p>
    <w:p w14:paraId="5EF8B653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model &lt;- svm(ramFo2$Group ~ ., data = ramFo2, type = "C-classification", kernel="linear")</w:t>
      </w:r>
    </w:p>
    <w:p w14:paraId="06776D9D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ramFoT$Group</w:t>
      </w:r>
    </w:p>
    <w:p w14:paraId="2EB4E33F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print(model)</w:t>
      </w:r>
    </w:p>
    <w:p w14:paraId="6C7EBF1A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summary(model)</w:t>
      </w:r>
    </w:p>
    <w:p w14:paraId="557632C5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x &lt;- subset(ramFo2[7:9])</w:t>
      </w:r>
    </w:p>
    <w:p w14:paraId="32867FD1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y &lt;- ramFo2$Group</w:t>
      </w:r>
    </w:p>
    <w:p w14:paraId="6CE23D01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model &lt;- svm(x, y,type = "C-classification", kernel="linear")</w:t>
      </w:r>
    </w:p>
    <w:p w14:paraId="3E4B4587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print(model)</w:t>
      </w:r>
    </w:p>
    <w:p w14:paraId="68B710C0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summary(model)</w:t>
      </w:r>
    </w:p>
    <w:p w14:paraId="520A853E" w14:textId="77777777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  <w:lang w:val="en-US"/>
        </w:rPr>
      </w:pPr>
      <w:r w:rsidRPr="00A61F60">
        <w:rPr>
          <w:rFonts w:ascii="Consolas" w:hAnsi="Consolas"/>
          <w:bCs/>
          <w:sz w:val="20"/>
          <w:szCs w:val="20"/>
          <w:lang w:val="en-US"/>
        </w:rPr>
        <w:t>pred &lt;- predict(model, x)</w:t>
      </w:r>
    </w:p>
    <w:p w14:paraId="2BD66EA2" w14:textId="78A68026" w:rsidR="00A61F60" w:rsidRPr="00A61F60" w:rsidRDefault="00A61F60" w:rsidP="00A61F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nsolas" w:hAnsi="Consolas"/>
          <w:bCs/>
          <w:sz w:val="20"/>
          <w:szCs w:val="20"/>
        </w:rPr>
      </w:pPr>
      <w:r w:rsidRPr="00A61F60">
        <w:rPr>
          <w:rFonts w:ascii="Consolas" w:hAnsi="Consolas"/>
          <w:bCs/>
          <w:sz w:val="20"/>
          <w:szCs w:val="20"/>
        </w:rPr>
        <w:t>table(pred, y)</w:t>
      </w:r>
    </w:p>
    <w:p w14:paraId="71B7E220" w14:textId="77777777" w:rsidR="003E57EC" w:rsidRPr="00A61F60" w:rsidRDefault="003E57EC" w:rsidP="00170BBF">
      <w:pPr>
        <w:ind w:firstLine="708"/>
        <w:rPr>
          <w:b/>
          <w:sz w:val="28"/>
        </w:rPr>
      </w:pPr>
    </w:p>
    <w:p w14:paraId="3BB56225" w14:textId="6208384A" w:rsidR="003E57EC" w:rsidRDefault="00A61F60" w:rsidP="00170BBF">
      <w:pPr>
        <w:ind w:firstLine="708"/>
        <w:rPr>
          <w:bCs/>
          <w:szCs w:val="22"/>
        </w:rPr>
      </w:pPr>
      <w:r>
        <w:rPr>
          <w:bCs/>
          <w:szCs w:val="22"/>
        </w:rPr>
        <w:t>Результат программы</w:t>
      </w:r>
    </w:p>
    <w:p w14:paraId="70645921" w14:textId="54BC368E" w:rsidR="00A61F60" w:rsidRDefault="00A61F60" w:rsidP="00170BBF">
      <w:pPr>
        <w:ind w:firstLine="708"/>
        <w:rPr>
          <w:bCs/>
          <w:szCs w:val="22"/>
        </w:rPr>
      </w:pPr>
    </w:p>
    <w:p w14:paraId="5385D142" w14:textId="50C23CC6" w:rsidR="00A61F60" w:rsidRDefault="00A61F60" w:rsidP="00170BBF">
      <w:pPr>
        <w:ind w:firstLine="708"/>
        <w:rPr>
          <w:bCs/>
          <w:szCs w:val="22"/>
        </w:rPr>
      </w:pPr>
      <w:r>
        <w:rPr>
          <w:noProof/>
        </w:rPr>
        <w:drawing>
          <wp:inline distT="0" distB="0" distL="0" distR="0" wp14:anchorId="7E266A46" wp14:editId="05A61D64">
            <wp:extent cx="4497314" cy="202223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148" t="15795" r="55746" b="48932"/>
                    <a:stretch/>
                  </pic:blipFill>
                  <pic:spPr bwMode="auto">
                    <a:xfrm>
                      <a:off x="0" y="0"/>
                      <a:ext cx="4521582" cy="20331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A261A7" w14:textId="2A11ADC2" w:rsidR="00A61F60" w:rsidRDefault="00A61F60" w:rsidP="00170BBF">
      <w:pPr>
        <w:ind w:firstLine="708"/>
        <w:rPr>
          <w:bCs/>
          <w:szCs w:val="22"/>
        </w:rPr>
      </w:pPr>
    </w:p>
    <w:p w14:paraId="0343BC8E" w14:textId="57F3C7E5" w:rsidR="00A61F60" w:rsidRDefault="00A61F60" w:rsidP="00170BBF">
      <w:pPr>
        <w:ind w:firstLine="708"/>
        <w:rPr>
          <w:bCs/>
          <w:szCs w:val="22"/>
        </w:rPr>
      </w:pPr>
      <w:r>
        <w:rPr>
          <w:noProof/>
        </w:rPr>
        <w:drawing>
          <wp:inline distT="0" distB="0" distL="0" distR="0" wp14:anchorId="33741DF0" wp14:editId="04915EF0">
            <wp:extent cx="1309566" cy="2460750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296" t="15537" r="77651" b="10764"/>
                    <a:stretch/>
                  </pic:blipFill>
                  <pic:spPr bwMode="auto">
                    <a:xfrm>
                      <a:off x="0" y="0"/>
                      <a:ext cx="1310048" cy="24616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488A90" w14:textId="102B84AC" w:rsidR="00A61F60" w:rsidRDefault="00A61F60" w:rsidP="00170BBF">
      <w:pPr>
        <w:ind w:firstLine="708"/>
        <w:rPr>
          <w:bCs/>
          <w:szCs w:val="22"/>
        </w:rPr>
      </w:pPr>
      <w:r>
        <w:rPr>
          <w:noProof/>
        </w:rPr>
        <w:drawing>
          <wp:inline distT="0" distB="0" distL="0" distR="0" wp14:anchorId="708D7D18" wp14:editId="543A0C41">
            <wp:extent cx="1327638" cy="497865"/>
            <wp:effectExtent l="0" t="0" r="635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184" t="73968" r="77499" b="11815"/>
                    <a:stretch/>
                  </pic:blipFill>
                  <pic:spPr bwMode="auto">
                    <a:xfrm>
                      <a:off x="0" y="0"/>
                      <a:ext cx="1335202" cy="500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F4C470" w14:textId="77777777" w:rsidR="00A61F60" w:rsidRDefault="00A61F60" w:rsidP="00170BBF">
      <w:pPr>
        <w:ind w:firstLine="708"/>
        <w:rPr>
          <w:b/>
          <w:sz w:val="28"/>
        </w:rPr>
      </w:pPr>
    </w:p>
    <w:p w14:paraId="3C7D39B4" w14:textId="77777777" w:rsidR="00A61F60" w:rsidRDefault="00A61F60" w:rsidP="00170BBF">
      <w:pPr>
        <w:ind w:firstLine="708"/>
        <w:rPr>
          <w:b/>
          <w:sz w:val="28"/>
        </w:rPr>
      </w:pPr>
    </w:p>
    <w:p w14:paraId="5C067CEE" w14:textId="77777777" w:rsidR="00A61F60" w:rsidRDefault="00A61F60" w:rsidP="00170BBF">
      <w:pPr>
        <w:ind w:firstLine="708"/>
        <w:rPr>
          <w:b/>
          <w:sz w:val="28"/>
        </w:rPr>
      </w:pPr>
    </w:p>
    <w:p w14:paraId="3F46DC62" w14:textId="77777777" w:rsidR="00A61F60" w:rsidRDefault="00A61F60" w:rsidP="00170BBF">
      <w:pPr>
        <w:ind w:firstLine="708"/>
        <w:rPr>
          <w:b/>
          <w:sz w:val="28"/>
        </w:rPr>
      </w:pPr>
    </w:p>
    <w:p w14:paraId="38576017" w14:textId="77777777" w:rsidR="009C2FE1" w:rsidRDefault="009C2FE1" w:rsidP="009C2FE1">
      <w:pPr>
        <w:ind w:left="538"/>
        <w:jc w:val="both"/>
      </w:pPr>
    </w:p>
    <w:p w14:paraId="0B0E16F5" w14:textId="73ECA12D" w:rsidR="009C2FE1" w:rsidRDefault="009C2FE1" w:rsidP="009C2FE1">
      <w:pPr>
        <w:pStyle w:val="ae"/>
        <w:numPr>
          <w:ilvl w:val="0"/>
          <w:numId w:val="13"/>
        </w:numPr>
        <w:jc w:val="both"/>
      </w:pPr>
      <w:r>
        <w:t xml:space="preserve">Допустим, что решающая функция линейного классификатора в упрощенном виде выглядит так: </w:t>
      </w:r>
    </w:p>
    <w:p w14:paraId="36936077" w14:textId="77777777" w:rsidR="009C2FE1" w:rsidRPr="000F1C06" w:rsidRDefault="009C2FE1" w:rsidP="009C2FE1">
      <w:pPr>
        <w:ind w:left="538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3A04F9">
        <w:rPr>
          <w:position w:val="-12"/>
          <w:sz w:val="28"/>
          <w:szCs w:val="28"/>
          <w:lang w:val="en-US"/>
        </w:rPr>
        <w:object w:dxaOrig="3900" w:dyaOrig="380" w14:anchorId="0EBB0910">
          <v:shape id="_x0000_i1026" type="#_x0000_t75" style="width:195pt;height:18.75pt" o:ole="" fillcolor="window">
            <v:imagedata r:id="rId8" o:title=""/>
          </v:shape>
          <o:OLEObject Type="Embed" ProgID="Equation.DSMT4" ShapeID="_x0000_i1026" DrawAspect="Content" ObjectID="_1649064808" r:id="rId14"/>
        </w:object>
      </w:r>
    </w:p>
    <w:p w14:paraId="4EE87631" w14:textId="2F3C1450" w:rsidR="009C2FE1" w:rsidRDefault="009C2FE1" w:rsidP="009C2FE1">
      <w:pPr>
        <w:pStyle w:val="21"/>
        <w:spacing w:after="0" w:line="240" w:lineRule="auto"/>
      </w:pPr>
      <w:r w:rsidRPr="00244EFD">
        <w:t xml:space="preserve">Найти координаты и значение функции в точке минимума </w:t>
      </w:r>
      <w:r>
        <w:t>методом  градиентного спуска.</w:t>
      </w:r>
    </w:p>
    <w:p w14:paraId="2EE3FB52" w14:textId="7B2D4819" w:rsidR="00B00173" w:rsidRDefault="00B00173" w:rsidP="009C2FE1">
      <w:pPr>
        <w:pStyle w:val="21"/>
        <w:spacing w:after="0" w:line="240" w:lineRule="auto"/>
      </w:pPr>
    </w:p>
    <w:p w14:paraId="3CC05D5F" w14:textId="496A3D8A" w:rsidR="00B00173" w:rsidRDefault="00B00173" w:rsidP="00B00173">
      <w:pPr>
        <w:spacing w:after="71"/>
        <w:ind w:left="508" w:right="3"/>
        <w:rPr>
          <w:lang w:val="en-US"/>
        </w:rPr>
      </w:pPr>
      <w:r>
        <w:t xml:space="preserve">Листинг программы на </w:t>
      </w:r>
      <w:r>
        <w:rPr>
          <w:lang w:val="en-US"/>
        </w:rPr>
        <w:t>Python</w:t>
      </w:r>
    </w:p>
    <w:p w14:paraId="0BC7BAF1" w14:textId="085B60EF" w:rsidR="00B00173" w:rsidRDefault="00B00173" w:rsidP="00B00173">
      <w:pPr>
        <w:spacing w:after="71"/>
        <w:ind w:left="508" w:right="3"/>
        <w:rPr>
          <w:lang w:val="en-US"/>
        </w:rPr>
      </w:pPr>
    </w:p>
    <w:p w14:paraId="34A258D6" w14:textId="5336E36E" w:rsidR="00B00173" w:rsidRDefault="00B00173" w:rsidP="00B00173">
      <w:pPr>
        <w:spacing w:after="71"/>
        <w:ind w:left="508" w:right="3"/>
        <w:rPr>
          <w:lang w:val="en-US"/>
        </w:rPr>
      </w:pPr>
    </w:p>
    <w:p w14:paraId="7BBFDD0E" w14:textId="77777777" w:rsidR="00B00173" w:rsidRDefault="00B00173" w:rsidP="00B00173">
      <w:pPr>
        <w:spacing w:after="71"/>
        <w:ind w:left="508" w:right="3"/>
        <w:rPr>
          <w:lang w:val="en-US"/>
        </w:rPr>
      </w:pPr>
    </w:p>
    <w:p w14:paraId="2F505C1F" w14:textId="38EACD94" w:rsidR="00B00173" w:rsidRDefault="00B00173" w:rsidP="00B00173">
      <w:pPr>
        <w:spacing w:after="71"/>
        <w:ind w:left="508" w:right="3"/>
        <w:rPr>
          <w:lang w:val="en-US"/>
        </w:rPr>
      </w:pPr>
    </w:p>
    <w:p w14:paraId="656AB337" w14:textId="77777777" w:rsidR="00B00173" w:rsidRDefault="00B00173" w:rsidP="00B00173">
      <w:pPr>
        <w:ind w:firstLine="508"/>
        <w:rPr>
          <w:bCs/>
          <w:szCs w:val="22"/>
        </w:rPr>
      </w:pPr>
      <w:r>
        <w:rPr>
          <w:bCs/>
          <w:szCs w:val="22"/>
        </w:rPr>
        <w:t>Результат программы</w:t>
      </w:r>
    </w:p>
    <w:p w14:paraId="22DD8913" w14:textId="77777777" w:rsidR="00B00173" w:rsidRPr="00B00173" w:rsidRDefault="00B00173" w:rsidP="00B00173">
      <w:pPr>
        <w:spacing w:after="71"/>
        <w:ind w:left="508" w:right="3"/>
      </w:pPr>
    </w:p>
    <w:p w14:paraId="1333DE55" w14:textId="47E52CAF" w:rsidR="00B00173" w:rsidRDefault="00B00173" w:rsidP="009C2FE1">
      <w:pPr>
        <w:pStyle w:val="21"/>
        <w:spacing w:after="0" w:line="240" w:lineRule="auto"/>
      </w:pPr>
    </w:p>
    <w:p w14:paraId="3DF00C31" w14:textId="77777777" w:rsidR="00B00173" w:rsidRDefault="00B00173" w:rsidP="009C2FE1">
      <w:pPr>
        <w:pStyle w:val="21"/>
        <w:spacing w:after="0" w:line="240" w:lineRule="auto"/>
      </w:pPr>
    </w:p>
    <w:p w14:paraId="0178B4C1" w14:textId="77777777" w:rsidR="009C2FE1" w:rsidRDefault="009C2FE1" w:rsidP="00170BBF">
      <w:pPr>
        <w:ind w:firstLine="708"/>
        <w:rPr>
          <w:b/>
          <w:sz w:val="28"/>
        </w:rPr>
      </w:pPr>
    </w:p>
    <w:p w14:paraId="69A6E572" w14:textId="12CDEFE4" w:rsidR="002E6FE8" w:rsidRPr="00A61F60" w:rsidRDefault="004619C4" w:rsidP="00170BBF">
      <w:pPr>
        <w:ind w:firstLine="708"/>
        <w:rPr>
          <w:b/>
          <w:sz w:val="28"/>
        </w:rPr>
      </w:pPr>
      <w:r w:rsidRPr="002E6FE8">
        <w:rPr>
          <w:b/>
          <w:sz w:val="28"/>
        </w:rPr>
        <w:t>Вывод</w:t>
      </w:r>
      <w:r w:rsidRPr="00A61F60">
        <w:rPr>
          <w:b/>
          <w:sz w:val="28"/>
        </w:rPr>
        <w:t>:</w:t>
      </w:r>
    </w:p>
    <w:p w14:paraId="10D75A8B" w14:textId="73C20B04" w:rsidR="00FF765A" w:rsidRPr="002E6FE8" w:rsidRDefault="004619C4" w:rsidP="00A24E5A">
      <w:pPr>
        <w:ind w:firstLine="708"/>
        <w:rPr>
          <w:sz w:val="28"/>
        </w:rPr>
      </w:pPr>
      <w:r w:rsidRPr="00A61F60">
        <w:rPr>
          <w:sz w:val="28"/>
        </w:rPr>
        <w:t xml:space="preserve"> </w:t>
      </w:r>
      <w:r w:rsidR="002E6FE8" w:rsidRPr="00A61F60">
        <w:rPr>
          <w:sz w:val="28"/>
        </w:rPr>
        <w:tab/>
      </w:r>
      <w:r w:rsidRPr="00D70B80">
        <w:rPr>
          <w:szCs w:val="22"/>
        </w:rPr>
        <w:t xml:space="preserve">в ходе выполнения лабораторной работы </w:t>
      </w:r>
      <w:r w:rsidR="005F743B" w:rsidRPr="00D70B80">
        <w:rPr>
          <w:szCs w:val="22"/>
        </w:rPr>
        <w:t xml:space="preserve">были приобретены </w:t>
      </w:r>
      <w:r w:rsidR="00200A43" w:rsidRPr="00D70B80">
        <w:rPr>
          <w:szCs w:val="22"/>
        </w:rPr>
        <w:t xml:space="preserve">практические навыки </w:t>
      </w:r>
      <w:r w:rsidR="00BA330D" w:rsidRPr="00BA330D">
        <w:rPr>
          <w:szCs w:val="22"/>
        </w:rPr>
        <w:t xml:space="preserve">разработки программ с использованием основ линейного классификатора на языке </w:t>
      </w:r>
      <w:r w:rsidR="00BA330D" w:rsidRPr="00BA330D">
        <w:rPr>
          <w:szCs w:val="22"/>
          <w:lang w:val="en-US"/>
        </w:rPr>
        <w:t>R</w:t>
      </w:r>
      <w:r w:rsidR="00BA330D" w:rsidRPr="00BA330D">
        <w:rPr>
          <w:szCs w:val="22"/>
        </w:rPr>
        <w:t>.</w:t>
      </w:r>
    </w:p>
    <w:p w14:paraId="30B94703" w14:textId="77777777" w:rsidR="00FF765A" w:rsidRPr="00FF765A" w:rsidRDefault="00FF765A" w:rsidP="00170BBF">
      <w:pPr>
        <w:ind w:firstLine="708"/>
        <w:rPr>
          <w:sz w:val="28"/>
        </w:rPr>
      </w:pPr>
    </w:p>
    <w:p w14:paraId="4EE600A0" w14:textId="77777777" w:rsidR="004619C4" w:rsidRPr="007A3671" w:rsidRDefault="004619C4" w:rsidP="00171848"/>
    <w:sectPr w:rsidR="004619C4" w:rsidRPr="007A3671" w:rsidSect="006930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CFCE4E" w14:textId="77777777" w:rsidR="00A335AC" w:rsidRDefault="00A335AC" w:rsidP="00E53871">
      <w:r>
        <w:separator/>
      </w:r>
    </w:p>
  </w:endnote>
  <w:endnote w:type="continuationSeparator" w:id="0">
    <w:p w14:paraId="2D1AD9AA" w14:textId="77777777" w:rsidR="00A335AC" w:rsidRDefault="00A335AC" w:rsidP="00E538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0F1471" w14:textId="77777777" w:rsidR="00A335AC" w:rsidRDefault="00A335AC" w:rsidP="00E53871">
      <w:r>
        <w:separator/>
      </w:r>
    </w:p>
  </w:footnote>
  <w:footnote w:type="continuationSeparator" w:id="0">
    <w:p w14:paraId="384E0CDD" w14:textId="77777777" w:rsidR="00A335AC" w:rsidRDefault="00A335AC" w:rsidP="00E538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606AF"/>
    <w:multiLevelType w:val="hybridMultilevel"/>
    <w:tmpl w:val="10F4A17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A5C102D"/>
    <w:multiLevelType w:val="hybridMultilevel"/>
    <w:tmpl w:val="DE62FA5A"/>
    <w:lvl w:ilvl="0" w:tplc="4A60C018">
      <w:start w:val="3"/>
      <w:numFmt w:val="bullet"/>
      <w:lvlText w:val=""/>
      <w:lvlJc w:val="left"/>
      <w:pPr>
        <w:ind w:left="1398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1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3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5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7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9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1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3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58" w:hanging="360"/>
      </w:pPr>
      <w:rPr>
        <w:rFonts w:ascii="Wingdings" w:hAnsi="Wingdings" w:hint="default"/>
      </w:rPr>
    </w:lvl>
  </w:abstractNum>
  <w:abstractNum w:abstractNumId="2" w15:restartNumberingAfterBreak="0">
    <w:nsid w:val="0AD53A54"/>
    <w:multiLevelType w:val="hybridMultilevel"/>
    <w:tmpl w:val="71068BCC"/>
    <w:lvl w:ilvl="0" w:tplc="B5F86020">
      <w:start w:val="1"/>
      <w:numFmt w:val="decimal"/>
      <w:lvlText w:val="%1."/>
      <w:lvlJc w:val="left"/>
      <w:pPr>
        <w:ind w:left="710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1" w:tplc="25BE41EA">
      <w:start w:val="1"/>
      <w:numFmt w:val="lowerLetter"/>
      <w:lvlText w:val="%2"/>
      <w:lvlJc w:val="left"/>
      <w:pPr>
        <w:ind w:left="12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2" w:tplc="4120CC08">
      <w:start w:val="1"/>
      <w:numFmt w:val="lowerRoman"/>
      <w:lvlText w:val="%3"/>
      <w:lvlJc w:val="left"/>
      <w:pPr>
        <w:ind w:left="19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3" w:tplc="F97CC23C">
      <w:start w:val="1"/>
      <w:numFmt w:val="decimal"/>
      <w:lvlText w:val="%4"/>
      <w:lvlJc w:val="left"/>
      <w:pPr>
        <w:ind w:left="26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4" w:tplc="09C0671E">
      <w:start w:val="1"/>
      <w:numFmt w:val="lowerLetter"/>
      <w:lvlText w:val="%5"/>
      <w:lvlJc w:val="left"/>
      <w:pPr>
        <w:ind w:left="336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5" w:tplc="7DFA71E0">
      <w:start w:val="1"/>
      <w:numFmt w:val="lowerRoman"/>
      <w:lvlText w:val="%6"/>
      <w:lvlJc w:val="left"/>
      <w:pPr>
        <w:ind w:left="408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6" w:tplc="37F2B142">
      <w:start w:val="1"/>
      <w:numFmt w:val="decimal"/>
      <w:lvlText w:val="%7"/>
      <w:lvlJc w:val="left"/>
      <w:pPr>
        <w:ind w:left="48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7" w:tplc="D158AEEE">
      <w:start w:val="1"/>
      <w:numFmt w:val="lowerLetter"/>
      <w:lvlText w:val="%8"/>
      <w:lvlJc w:val="left"/>
      <w:pPr>
        <w:ind w:left="55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8" w:tplc="548E4228">
      <w:start w:val="1"/>
      <w:numFmt w:val="lowerRoman"/>
      <w:lvlText w:val="%9"/>
      <w:lvlJc w:val="left"/>
      <w:pPr>
        <w:ind w:left="62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</w:abstractNum>
  <w:abstractNum w:abstractNumId="3" w15:restartNumberingAfterBreak="0">
    <w:nsid w:val="0D5B2069"/>
    <w:multiLevelType w:val="hybridMultilevel"/>
    <w:tmpl w:val="71068BCC"/>
    <w:lvl w:ilvl="0" w:tplc="B5F86020">
      <w:start w:val="1"/>
      <w:numFmt w:val="decimal"/>
      <w:lvlText w:val="%1."/>
      <w:lvlJc w:val="left"/>
      <w:pPr>
        <w:ind w:left="710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1" w:tplc="25BE41EA">
      <w:start w:val="1"/>
      <w:numFmt w:val="lowerLetter"/>
      <w:lvlText w:val="%2"/>
      <w:lvlJc w:val="left"/>
      <w:pPr>
        <w:ind w:left="12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2" w:tplc="4120CC08">
      <w:start w:val="1"/>
      <w:numFmt w:val="lowerRoman"/>
      <w:lvlText w:val="%3"/>
      <w:lvlJc w:val="left"/>
      <w:pPr>
        <w:ind w:left="19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3" w:tplc="F97CC23C">
      <w:start w:val="1"/>
      <w:numFmt w:val="decimal"/>
      <w:lvlText w:val="%4"/>
      <w:lvlJc w:val="left"/>
      <w:pPr>
        <w:ind w:left="26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4" w:tplc="09C0671E">
      <w:start w:val="1"/>
      <w:numFmt w:val="lowerLetter"/>
      <w:lvlText w:val="%5"/>
      <w:lvlJc w:val="left"/>
      <w:pPr>
        <w:ind w:left="336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5" w:tplc="7DFA71E0">
      <w:start w:val="1"/>
      <w:numFmt w:val="lowerRoman"/>
      <w:lvlText w:val="%6"/>
      <w:lvlJc w:val="left"/>
      <w:pPr>
        <w:ind w:left="408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6" w:tplc="37F2B142">
      <w:start w:val="1"/>
      <w:numFmt w:val="decimal"/>
      <w:lvlText w:val="%7"/>
      <w:lvlJc w:val="left"/>
      <w:pPr>
        <w:ind w:left="48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7" w:tplc="D158AEEE">
      <w:start w:val="1"/>
      <w:numFmt w:val="lowerLetter"/>
      <w:lvlText w:val="%8"/>
      <w:lvlJc w:val="left"/>
      <w:pPr>
        <w:ind w:left="55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8" w:tplc="548E4228">
      <w:start w:val="1"/>
      <w:numFmt w:val="lowerRoman"/>
      <w:lvlText w:val="%9"/>
      <w:lvlJc w:val="left"/>
      <w:pPr>
        <w:ind w:left="62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</w:abstractNum>
  <w:abstractNum w:abstractNumId="4" w15:restartNumberingAfterBreak="0">
    <w:nsid w:val="0F346E20"/>
    <w:multiLevelType w:val="hybridMultilevel"/>
    <w:tmpl w:val="173220A6"/>
    <w:lvl w:ilvl="0" w:tplc="F7AE8C8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8DB0A2F"/>
    <w:multiLevelType w:val="hybridMultilevel"/>
    <w:tmpl w:val="8A02D95A"/>
    <w:lvl w:ilvl="0" w:tplc="61708E6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06F2F95"/>
    <w:multiLevelType w:val="hybridMultilevel"/>
    <w:tmpl w:val="E23E24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B120BF"/>
    <w:multiLevelType w:val="hybridMultilevel"/>
    <w:tmpl w:val="01D49DF2"/>
    <w:lvl w:ilvl="0" w:tplc="49A2427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51E1675B"/>
    <w:multiLevelType w:val="hybridMultilevel"/>
    <w:tmpl w:val="8DBE3D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A45541"/>
    <w:multiLevelType w:val="hybridMultilevel"/>
    <w:tmpl w:val="FF420E64"/>
    <w:lvl w:ilvl="0" w:tplc="03648FB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A41463F"/>
    <w:multiLevelType w:val="hybridMultilevel"/>
    <w:tmpl w:val="08D8C7CE"/>
    <w:lvl w:ilvl="0" w:tplc="3CDE9008">
      <w:start w:val="1"/>
      <w:numFmt w:val="decimal"/>
      <w:lvlText w:val="%1)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62D97666"/>
    <w:multiLevelType w:val="hybridMultilevel"/>
    <w:tmpl w:val="71068BCC"/>
    <w:lvl w:ilvl="0" w:tplc="B5F86020">
      <w:start w:val="1"/>
      <w:numFmt w:val="decimal"/>
      <w:lvlText w:val="%1."/>
      <w:lvlJc w:val="left"/>
      <w:pPr>
        <w:ind w:left="538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1" w:tplc="25BE41EA">
      <w:start w:val="1"/>
      <w:numFmt w:val="lowerLetter"/>
      <w:lvlText w:val="%2"/>
      <w:lvlJc w:val="left"/>
      <w:pPr>
        <w:ind w:left="12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2" w:tplc="4120CC08">
      <w:start w:val="1"/>
      <w:numFmt w:val="lowerRoman"/>
      <w:lvlText w:val="%3"/>
      <w:lvlJc w:val="left"/>
      <w:pPr>
        <w:ind w:left="19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3" w:tplc="F97CC23C">
      <w:start w:val="1"/>
      <w:numFmt w:val="decimal"/>
      <w:lvlText w:val="%4"/>
      <w:lvlJc w:val="left"/>
      <w:pPr>
        <w:ind w:left="26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4" w:tplc="09C0671E">
      <w:start w:val="1"/>
      <w:numFmt w:val="lowerLetter"/>
      <w:lvlText w:val="%5"/>
      <w:lvlJc w:val="left"/>
      <w:pPr>
        <w:ind w:left="336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5" w:tplc="7DFA71E0">
      <w:start w:val="1"/>
      <w:numFmt w:val="lowerRoman"/>
      <w:lvlText w:val="%6"/>
      <w:lvlJc w:val="left"/>
      <w:pPr>
        <w:ind w:left="408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6" w:tplc="37F2B142">
      <w:start w:val="1"/>
      <w:numFmt w:val="decimal"/>
      <w:lvlText w:val="%7"/>
      <w:lvlJc w:val="left"/>
      <w:pPr>
        <w:ind w:left="480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7" w:tplc="D158AEEE">
      <w:start w:val="1"/>
      <w:numFmt w:val="lowerLetter"/>
      <w:lvlText w:val="%8"/>
      <w:lvlJc w:val="left"/>
      <w:pPr>
        <w:ind w:left="552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  <w:lvl w:ilvl="8" w:tplc="548E4228">
      <w:start w:val="1"/>
      <w:numFmt w:val="lowerRoman"/>
      <w:lvlText w:val="%9"/>
      <w:lvlJc w:val="left"/>
      <w:pPr>
        <w:ind w:left="6242"/>
      </w:pPr>
      <w:rPr>
        <w:rFonts w:ascii="Calibri" w:eastAsia="Times New Roman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vertAlign w:val="baseline"/>
      </w:rPr>
    </w:lvl>
  </w:abstractNum>
  <w:abstractNum w:abstractNumId="12" w15:restartNumberingAfterBreak="0">
    <w:nsid w:val="62F655F3"/>
    <w:multiLevelType w:val="hybridMultilevel"/>
    <w:tmpl w:val="16C8434E"/>
    <w:lvl w:ilvl="0" w:tplc="6D8894E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726C5C"/>
    <w:multiLevelType w:val="hybridMultilevel"/>
    <w:tmpl w:val="B80650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7"/>
  </w:num>
  <w:num w:numId="3">
    <w:abstractNumId w:val="10"/>
  </w:num>
  <w:num w:numId="4">
    <w:abstractNumId w:val="8"/>
  </w:num>
  <w:num w:numId="5">
    <w:abstractNumId w:val="12"/>
  </w:num>
  <w:num w:numId="6">
    <w:abstractNumId w:val="1"/>
  </w:num>
  <w:num w:numId="7">
    <w:abstractNumId w:val="5"/>
  </w:num>
  <w:num w:numId="8">
    <w:abstractNumId w:val="4"/>
  </w:num>
  <w:num w:numId="9">
    <w:abstractNumId w:val="9"/>
  </w:num>
  <w:num w:numId="10">
    <w:abstractNumId w:val="0"/>
  </w:num>
  <w:num w:numId="11">
    <w:abstractNumId w:val="2"/>
  </w:num>
  <w:num w:numId="12">
    <w:abstractNumId w:val="6"/>
  </w:num>
  <w:num w:numId="13">
    <w:abstractNumId w:val="11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089B"/>
    <w:rsid w:val="000239B3"/>
    <w:rsid w:val="000260C6"/>
    <w:rsid w:val="00065E14"/>
    <w:rsid w:val="000C476D"/>
    <w:rsid w:val="00101754"/>
    <w:rsid w:val="0013480A"/>
    <w:rsid w:val="0014248B"/>
    <w:rsid w:val="00145F1E"/>
    <w:rsid w:val="00170BBF"/>
    <w:rsid w:val="00171848"/>
    <w:rsid w:val="00186878"/>
    <w:rsid w:val="001A6407"/>
    <w:rsid w:val="001B1DCD"/>
    <w:rsid w:val="001C6CDB"/>
    <w:rsid w:val="00200A43"/>
    <w:rsid w:val="002104A9"/>
    <w:rsid w:val="002778A4"/>
    <w:rsid w:val="002A5006"/>
    <w:rsid w:val="002B65AA"/>
    <w:rsid w:val="002D6E13"/>
    <w:rsid w:val="002E3352"/>
    <w:rsid w:val="002E6FE8"/>
    <w:rsid w:val="00310435"/>
    <w:rsid w:val="00310FF3"/>
    <w:rsid w:val="00331AE8"/>
    <w:rsid w:val="00335B0A"/>
    <w:rsid w:val="00361F8C"/>
    <w:rsid w:val="00377EDD"/>
    <w:rsid w:val="003B679A"/>
    <w:rsid w:val="003D0F70"/>
    <w:rsid w:val="003E57EC"/>
    <w:rsid w:val="00404E97"/>
    <w:rsid w:val="00406890"/>
    <w:rsid w:val="0041482F"/>
    <w:rsid w:val="004216EF"/>
    <w:rsid w:val="00444A6B"/>
    <w:rsid w:val="00450B6B"/>
    <w:rsid w:val="004567AF"/>
    <w:rsid w:val="004619C4"/>
    <w:rsid w:val="004634B4"/>
    <w:rsid w:val="0047359A"/>
    <w:rsid w:val="004E3B52"/>
    <w:rsid w:val="004F5867"/>
    <w:rsid w:val="004F6EAA"/>
    <w:rsid w:val="00502D25"/>
    <w:rsid w:val="00502F06"/>
    <w:rsid w:val="005323E1"/>
    <w:rsid w:val="00560E33"/>
    <w:rsid w:val="005670F0"/>
    <w:rsid w:val="00580537"/>
    <w:rsid w:val="0059317D"/>
    <w:rsid w:val="005B42D2"/>
    <w:rsid w:val="005B4816"/>
    <w:rsid w:val="005E6A08"/>
    <w:rsid w:val="005E7AF1"/>
    <w:rsid w:val="005F13D3"/>
    <w:rsid w:val="005F743B"/>
    <w:rsid w:val="00600814"/>
    <w:rsid w:val="00607E25"/>
    <w:rsid w:val="00633CFD"/>
    <w:rsid w:val="00647F18"/>
    <w:rsid w:val="00666033"/>
    <w:rsid w:val="00682773"/>
    <w:rsid w:val="006930CF"/>
    <w:rsid w:val="006F279E"/>
    <w:rsid w:val="006F4C58"/>
    <w:rsid w:val="00717296"/>
    <w:rsid w:val="0075111D"/>
    <w:rsid w:val="00790AA5"/>
    <w:rsid w:val="00793944"/>
    <w:rsid w:val="00795D51"/>
    <w:rsid w:val="007A3671"/>
    <w:rsid w:val="007E2F66"/>
    <w:rsid w:val="007E6ADE"/>
    <w:rsid w:val="00833921"/>
    <w:rsid w:val="00855C4C"/>
    <w:rsid w:val="0087250B"/>
    <w:rsid w:val="00875327"/>
    <w:rsid w:val="00883FD2"/>
    <w:rsid w:val="0089159F"/>
    <w:rsid w:val="008B7F32"/>
    <w:rsid w:val="008C27B1"/>
    <w:rsid w:val="008E0D2A"/>
    <w:rsid w:val="009049F5"/>
    <w:rsid w:val="00936192"/>
    <w:rsid w:val="00940E57"/>
    <w:rsid w:val="0095089B"/>
    <w:rsid w:val="00951408"/>
    <w:rsid w:val="009718C2"/>
    <w:rsid w:val="009A5DC9"/>
    <w:rsid w:val="009C2FE1"/>
    <w:rsid w:val="009E7D32"/>
    <w:rsid w:val="009F1256"/>
    <w:rsid w:val="009F1955"/>
    <w:rsid w:val="00A24E5A"/>
    <w:rsid w:val="00A279E8"/>
    <w:rsid w:val="00A335AC"/>
    <w:rsid w:val="00A50D89"/>
    <w:rsid w:val="00A57908"/>
    <w:rsid w:val="00A61BC8"/>
    <w:rsid w:val="00A61F60"/>
    <w:rsid w:val="00A8131F"/>
    <w:rsid w:val="00AA4298"/>
    <w:rsid w:val="00AA744D"/>
    <w:rsid w:val="00AF51C6"/>
    <w:rsid w:val="00B00173"/>
    <w:rsid w:val="00B252BA"/>
    <w:rsid w:val="00B33F2D"/>
    <w:rsid w:val="00B7603B"/>
    <w:rsid w:val="00B80BE4"/>
    <w:rsid w:val="00B87E2C"/>
    <w:rsid w:val="00BA19BD"/>
    <w:rsid w:val="00BA330D"/>
    <w:rsid w:val="00BA4576"/>
    <w:rsid w:val="00BB5109"/>
    <w:rsid w:val="00BC440B"/>
    <w:rsid w:val="00BC709E"/>
    <w:rsid w:val="00C0373E"/>
    <w:rsid w:val="00C100AD"/>
    <w:rsid w:val="00C10786"/>
    <w:rsid w:val="00C15F22"/>
    <w:rsid w:val="00C17927"/>
    <w:rsid w:val="00C709DC"/>
    <w:rsid w:val="00C9666F"/>
    <w:rsid w:val="00CD0EFD"/>
    <w:rsid w:val="00CF5B8E"/>
    <w:rsid w:val="00CF7DB3"/>
    <w:rsid w:val="00D20AE2"/>
    <w:rsid w:val="00D3429B"/>
    <w:rsid w:val="00D4275A"/>
    <w:rsid w:val="00D53C5A"/>
    <w:rsid w:val="00D60AE7"/>
    <w:rsid w:val="00D70B80"/>
    <w:rsid w:val="00D801B1"/>
    <w:rsid w:val="00DB1431"/>
    <w:rsid w:val="00DC29E9"/>
    <w:rsid w:val="00DD0C8D"/>
    <w:rsid w:val="00DE1B1F"/>
    <w:rsid w:val="00DE21A4"/>
    <w:rsid w:val="00E00BCD"/>
    <w:rsid w:val="00E04991"/>
    <w:rsid w:val="00E53871"/>
    <w:rsid w:val="00E8485E"/>
    <w:rsid w:val="00EA4D86"/>
    <w:rsid w:val="00EA5615"/>
    <w:rsid w:val="00EC6C2D"/>
    <w:rsid w:val="00EE4B78"/>
    <w:rsid w:val="00EF49A5"/>
    <w:rsid w:val="00F010DA"/>
    <w:rsid w:val="00F02976"/>
    <w:rsid w:val="00F07C54"/>
    <w:rsid w:val="00F125B1"/>
    <w:rsid w:val="00F15808"/>
    <w:rsid w:val="00F177A6"/>
    <w:rsid w:val="00F33FD7"/>
    <w:rsid w:val="00F61334"/>
    <w:rsid w:val="00F965C4"/>
    <w:rsid w:val="00F978EC"/>
    <w:rsid w:val="00FB2A62"/>
    <w:rsid w:val="00FB4E98"/>
    <w:rsid w:val="00FC0482"/>
    <w:rsid w:val="00FE434A"/>
    <w:rsid w:val="00FF7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DCE05B8"/>
  <w15:docId w15:val="{B66A50B4-02ED-43BE-BCB6-B29D2A944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08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DE21A4"/>
    <w:pPr>
      <w:keepNext/>
      <w:jc w:val="center"/>
      <w:outlineLvl w:val="1"/>
    </w:pPr>
    <w:rPr>
      <w:b/>
      <w:color w:val="000000"/>
      <w:sz w:val="4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95089B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10">
    <w:name w:val="1"/>
    <w:basedOn w:val="a"/>
    <w:next w:val="a3"/>
    <w:link w:val="a4"/>
    <w:qFormat/>
    <w:rsid w:val="0095089B"/>
    <w:pPr>
      <w:jc w:val="center"/>
    </w:pPr>
    <w:rPr>
      <w:rFonts w:asciiTheme="minorHAnsi" w:eastAsiaTheme="minorHAnsi" w:hAnsiTheme="minorHAnsi" w:cstheme="minorBidi"/>
      <w:i/>
      <w:sz w:val="26"/>
      <w:szCs w:val="22"/>
      <w:lang w:eastAsia="en-US"/>
    </w:rPr>
  </w:style>
  <w:style w:type="character" w:customStyle="1" w:styleId="a4">
    <w:name w:val="Название Знак"/>
    <w:link w:val="10"/>
    <w:rsid w:val="0095089B"/>
    <w:rPr>
      <w:i/>
      <w:sz w:val="26"/>
    </w:rPr>
  </w:style>
  <w:style w:type="paragraph" w:styleId="a5">
    <w:name w:val="Body Text"/>
    <w:basedOn w:val="a"/>
    <w:link w:val="a6"/>
    <w:uiPriority w:val="99"/>
    <w:unhideWhenUsed/>
    <w:rsid w:val="0095089B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basedOn w:val="a0"/>
    <w:link w:val="a5"/>
    <w:uiPriority w:val="99"/>
    <w:rsid w:val="0095089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3">
    <w:name w:val="Title"/>
    <w:basedOn w:val="a"/>
    <w:next w:val="a"/>
    <w:link w:val="a7"/>
    <w:uiPriority w:val="10"/>
    <w:qFormat/>
    <w:rsid w:val="0095089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7">
    <w:name w:val="Заголовок Знак"/>
    <w:basedOn w:val="a0"/>
    <w:link w:val="a3"/>
    <w:uiPriority w:val="10"/>
    <w:rsid w:val="0095089B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a8">
    <w:name w:val="header"/>
    <w:basedOn w:val="a"/>
    <w:link w:val="a9"/>
    <w:uiPriority w:val="99"/>
    <w:unhideWhenUsed/>
    <w:rsid w:val="00E5387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E538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unhideWhenUsed/>
    <w:rsid w:val="00E5387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E538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4619C4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4619C4"/>
    <w:rPr>
      <w:rFonts w:ascii="Segoe UI" w:eastAsia="Times New Roman" w:hAnsi="Segoe UI" w:cs="Segoe UI"/>
      <w:sz w:val="18"/>
      <w:szCs w:val="18"/>
      <w:lang w:eastAsia="ru-RU"/>
    </w:rPr>
  </w:style>
  <w:style w:type="paragraph" w:styleId="ae">
    <w:name w:val="List Paragraph"/>
    <w:basedOn w:val="a"/>
    <w:uiPriority w:val="34"/>
    <w:qFormat/>
    <w:rsid w:val="0087250B"/>
    <w:pPr>
      <w:ind w:left="720"/>
      <w:contextualSpacing/>
    </w:pPr>
  </w:style>
  <w:style w:type="paragraph" w:styleId="21">
    <w:name w:val="Body Text 2"/>
    <w:basedOn w:val="a"/>
    <w:link w:val="22"/>
    <w:uiPriority w:val="99"/>
    <w:rsid w:val="005E6A08"/>
    <w:pPr>
      <w:spacing w:after="120" w:line="480" w:lineRule="auto"/>
    </w:pPr>
    <w:rPr>
      <w:sz w:val="20"/>
      <w:szCs w:val="20"/>
    </w:rPr>
  </w:style>
  <w:style w:type="character" w:customStyle="1" w:styleId="22">
    <w:name w:val="Основной текст 2 Знак"/>
    <w:basedOn w:val="a0"/>
    <w:link w:val="21"/>
    <w:uiPriority w:val="99"/>
    <w:rsid w:val="005E6A0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DE21A4"/>
    <w:rPr>
      <w:rFonts w:ascii="Times New Roman" w:eastAsia="Times New Roman" w:hAnsi="Times New Roman" w:cs="Times New Roman"/>
      <w:b/>
      <w:color w:val="000000"/>
      <w:sz w:val="40"/>
      <w:szCs w:val="20"/>
      <w:lang w:eastAsia="ru-RU"/>
    </w:rPr>
  </w:style>
  <w:style w:type="paragraph" w:styleId="HTML">
    <w:name w:val="HTML Preformatted"/>
    <w:basedOn w:val="a"/>
    <w:link w:val="HTML0"/>
    <w:uiPriority w:val="99"/>
    <w:unhideWhenUsed/>
    <w:rsid w:val="00BA457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A457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gd15mcfceub">
    <w:name w:val="gd15mcfceub"/>
    <w:basedOn w:val="a0"/>
    <w:rsid w:val="00BA4576"/>
  </w:style>
  <w:style w:type="character" w:customStyle="1" w:styleId="gd15mcfckub">
    <w:name w:val="gd15mcfckub"/>
    <w:basedOn w:val="a0"/>
    <w:rsid w:val="009049F5"/>
  </w:style>
  <w:style w:type="character" w:customStyle="1" w:styleId="gd15mcfcktb">
    <w:name w:val="gd15mcfcktb"/>
    <w:basedOn w:val="a0"/>
    <w:rsid w:val="009049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0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8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66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8</TotalTime>
  <Pages>7</Pages>
  <Words>1223</Words>
  <Characters>6974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 Малышев</dc:creator>
  <cp:lastModifiedBy>ТАТЬЯНА БУРЦЕВА</cp:lastModifiedBy>
  <cp:revision>10</cp:revision>
  <cp:lastPrinted>2019-02-17T15:35:00Z</cp:lastPrinted>
  <dcterms:created xsi:type="dcterms:W3CDTF">2020-02-26T17:49:00Z</dcterms:created>
  <dcterms:modified xsi:type="dcterms:W3CDTF">2020-04-22T09:47:00Z</dcterms:modified>
</cp:coreProperties>
</file>